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4C5B" w:rsidRPr="00B530D9" w:rsidRDefault="007D4C5B" w:rsidP="000D56C9">
      <w:pPr>
        <w:rPr>
          <w:sz w:val="28"/>
          <w:szCs w:val="28"/>
        </w:rPr>
      </w:pPr>
    </w:p>
    <w:p w:rsidR="007D4C5B" w:rsidRPr="00B530D9" w:rsidRDefault="007D4C5B" w:rsidP="00581AFB">
      <w:pPr>
        <w:jc w:val="center"/>
        <w:rPr>
          <w:sz w:val="28"/>
          <w:szCs w:val="28"/>
        </w:rPr>
      </w:pPr>
    </w:p>
    <w:p w:rsidR="0056558B" w:rsidRPr="00B530D9" w:rsidRDefault="005C7CE5" w:rsidP="00581AFB">
      <w:pPr>
        <w:jc w:val="center"/>
        <w:rPr>
          <w:b/>
          <w:sz w:val="40"/>
          <w:szCs w:val="40"/>
        </w:rPr>
      </w:pPr>
      <w:r w:rsidRPr="00B530D9">
        <w:rPr>
          <w:b/>
          <w:sz w:val="40"/>
          <w:szCs w:val="40"/>
        </w:rPr>
        <w:t>Р</w:t>
      </w:r>
      <w:r w:rsidR="007D4C5B" w:rsidRPr="00B530D9">
        <w:rPr>
          <w:b/>
          <w:sz w:val="40"/>
          <w:szCs w:val="40"/>
        </w:rPr>
        <w:t xml:space="preserve">абочая </w:t>
      </w:r>
      <w:r w:rsidR="0056558B" w:rsidRPr="00B530D9">
        <w:rPr>
          <w:b/>
          <w:sz w:val="40"/>
          <w:szCs w:val="40"/>
        </w:rPr>
        <w:t xml:space="preserve"> образовательная</w:t>
      </w:r>
    </w:p>
    <w:p w:rsidR="007D4C5B" w:rsidRPr="00B530D9" w:rsidRDefault="0056558B" w:rsidP="00581AFB">
      <w:pPr>
        <w:jc w:val="center"/>
        <w:rPr>
          <w:b/>
          <w:sz w:val="40"/>
          <w:szCs w:val="40"/>
        </w:rPr>
      </w:pPr>
      <w:r w:rsidRPr="00B530D9">
        <w:rPr>
          <w:b/>
          <w:sz w:val="40"/>
          <w:szCs w:val="40"/>
        </w:rPr>
        <w:t xml:space="preserve"> программа по предмету</w:t>
      </w:r>
    </w:p>
    <w:p w:rsidR="007D4C5B" w:rsidRPr="005546B8" w:rsidRDefault="0056558B" w:rsidP="00581AFB">
      <w:pPr>
        <w:jc w:val="center"/>
        <w:rPr>
          <w:b/>
          <w:sz w:val="48"/>
          <w:szCs w:val="48"/>
        </w:rPr>
      </w:pPr>
      <w:r w:rsidRPr="00B530D9">
        <w:rPr>
          <w:b/>
          <w:sz w:val="28"/>
          <w:szCs w:val="28"/>
        </w:rPr>
        <w:t xml:space="preserve"> </w:t>
      </w:r>
      <w:r w:rsidRPr="005546B8">
        <w:rPr>
          <w:b/>
          <w:sz w:val="48"/>
          <w:szCs w:val="48"/>
        </w:rPr>
        <w:t>«</w:t>
      </w:r>
      <w:r w:rsidR="00274174">
        <w:rPr>
          <w:b/>
          <w:sz w:val="48"/>
          <w:szCs w:val="48"/>
        </w:rPr>
        <w:t>Алгебра</w:t>
      </w:r>
      <w:r w:rsidRPr="005546B8">
        <w:rPr>
          <w:b/>
          <w:sz w:val="48"/>
          <w:szCs w:val="48"/>
        </w:rPr>
        <w:t>»</w:t>
      </w:r>
    </w:p>
    <w:p w:rsidR="007D4C5B" w:rsidRPr="00B530D9" w:rsidRDefault="000E3867" w:rsidP="0056558B">
      <w:pPr>
        <w:jc w:val="center"/>
        <w:rPr>
          <w:b/>
          <w:sz w:val="40"/>
          <w:szCs w:val="40"/>
        </w:rPr>
      </w:pPr>
      <w:r w:rsidRPr="00B530D9">
        <w:rPr>
          <w:b/>
          <w:sz w:val="40"/>
          <w:szCs w:val="40"/>
        </w:rPr>
        <w:t>7-9</w:t>
      </w:r>
      <w:r w:rsidR="0056558B" w:rsidRPr="00B530D9">
        <w:rPr>
          <w:b/>
          <w:sz w:val="40"/>
          <w:szCs w:val="40"/>
        </w:rPr>
        <w:t xml:space="preserve"> классы</w:t>
      </w:r>
    </w:p>
    <w:p w:rsidR="007D4C5B" w:rsidRPr="000D56C9" w:rsidRDefault="005546B8" w:rsidP="000D56C9">
      <w:pPr>
        <w:jc w:val="center"/>
        <w:rPr>
          <w:sz w:val="40"/>
          <w:szCs w:val="40"/>
        </w:rPr>
      </w:pPr>
      <w:r>
        <w:rPr>
          <w:sz w:val="40"/>
          <w:szCs w:val="40"/>
        </w:rPr>
        <w:t>(срок реализации 3года)</w:t>
      </w:r>
    </w:p>
    <w:p w:rsidR="007D4C5B" w:rsidRPr="00B530D9" w:rsidRDefault="007D4C5B" w:rsidP="00581AFB">
      <w:pPr>
        <w:jc w:val="center"/>
        <w:rPr>
          <w:sz w:val="28"/>
          <w:szCs w:val="28"/>
        </w:rPr>
      </w:pPr>
    </w:p>
    <w:p w:rsidR="007D4C5B" w:rsidRPr="00B530D9" w:rsidRDefault="007D4C5B" w:rsidP="00581AFB">
      <w:pPr>
        <w:jc w:val="center"/>
        <w:rPr>
          <w:sz w:val="28"/>
          <w:szCs w:val="28"/>
        </w:rPr>
      </w:pPr>
    </w:p>
    <w:p w:rsidR="007D4C5B" w:rsidRPr="00B530D9" w:rsidRDefault="00581AFB" w:rsidP="00581AFB">
      <w:pPr>
        <w:jc w:val="center"/>
        <w:rPr>
          <w:b/>
          <w:sz w:val="40"/>
          <w:szCs w:val="40"/>
        </w:rPr>
      </w:pPr>
      <w:r w:rsidRPr="00B530D9">
        <w:rPr>
          <w:b/>
          <w:sz w:val="40"/>
          <w:szCs w:val="40"/>
        </w:rPr>
        <w:t>ПОЯСНИТЕЛЬНАЯ ЗАПИСКА</w:t>
      </w:r>
    </w:p>
    <w:p w:rsidR="007D4C5B" w:rsidRPr="00B530D9" w:rsidRDefault="007D4C5B" w:rsidP="00581AFB">
      <w:pPr>
        <w:jc w:val="both"/>
        <w:rPr>
          <w:sz w:val="28"/>
          <w:szCs w:val="28"/>
        </w:rPr>
      </w:pPr>
    </w:p>
    <w:p w:rsidR="000E3867" w:rsidRPr="00B530D9" w:rsidRDefault="008E3F59" w:rsidP="00581AFB">
      <w:pPr>
        <w:jc w:val="both"/>
        <w:rPr>
          <w:sz w:val="28"/>
          <w:szCs w:val="28"/>
        </w:rPr>
      </w:pPr>
      <w:r w:rsidRPr="00B530D9">
        <w:rPr>
          <w:sz w:val="28"/>
          <w:szCs w:val="28"/>
        </w:rPr>
        <w:tab/>
        <w:t>Рабочая программа учебного предмета «</w:t>
      </w:r>
      <w:r w:rsidR="00274174">
        <w:rPr>
          <w:sz w:val="28"/>
          <w:szCs w:val="28"/>
        </w:rPr>
        <w:t>Алгебра</w:t>
      </w:r>
      <w:r w:rsidR="0056558B" w:rsidRPr="00B530D9">
        <w:rPr>
          <w:sz w:val="28"/>
          <w:szCs w:val="28"/>
        </w:rPr>
        <w:t>» составлена</w:t>
      </w:r>
      <w:r w:rsidR="000E3867" w:rsidRPr="00B530D9">
        <w:rPr>
          <w:sz w:val="28"/>
          <w:szCs w:val="28"/>
        </w:rPr>
        <w:t xml:space="preserve"> на основе и с учетом следующих документов и материалов:</w:t>
      </w:r>
    </w:p>
    <w:p w:rsidR="000E3867" w:rsidRPr="00B530D9" w:rsidRDefault="000E3867" w:rsidP="009D5626">
      <w:pPr>
        <w:numPr>
          <w:ilvl w:val="0"/>
          <w:numId w:val="13"/>
        </w:numPr>
        <w:tabs>
          <w:tab w:val="left" w:pos="142"/>
        </w:tabs>
        <w:spacing w:line="234" w:lineRule="auto"/>
        <w:ind w:left="142" w:firstLine="425"/>
        <w:rPr>
          <w:rFonts w:eastAsia="Symbol"/>
          <w:sz w:val="28"/>
          <w:szCs w:val="28"/>
        </w:rPr>
      </w:pPr>
      <w:r w:rsidRPr="00B530D9">
        <w:rPr>
          <w:sz w:val="28"/>
          <w:szCs w:val="28"/>
        </w:rPr>
        <w:t>Федеральный закон «Об образовании в Российской Федерации» (статья 11, 12, 28), от 29 декабря 2012 г. N 273-ФЗ, вступил в силу с 01.09.2013г.</w:t>
      </w:r>
    </w:p>
    <w:p w:rsidR="000E3867" w:rsidRPr="00B530D9" w:rsidRDefault="000E3867" w:rsidP="009D5626">
      <w:pPr>
        <w:numPr>
          <w:ilvl w:val="0"/>
          <w:numId w:val="13"/>
        </w:numPr>
        <w:tabs>
          <w:tab w:val="left" w:pos="142"/>
        </w:tabs>
        <w:spacing w:line="234" w:lineRule="auto"/>
        <w:ind w:left="142" w:firstLine="425"/>
        <w:rPr>
          <w:rFonts w:eastAsia="Symbol"/>
          <w:sz w:val="28"/>
          <w:szCs w:val="28"/>
        </w:rPr>
      </w:pPr>
      <w:r w:rsidRPr="00B530D9">
        <w:rPr>
          <w:sz w:val="28"/>
          <w:szCs w:val="28"/>
        </w:rPr>
        <w:t>Федеральный государственный образовательный стандарт основного общего образования (приказ Минобрнауки России от 17 декабря 2010 г. №1897).</w:t>
      </w:r>
    </w:p>
    <w:p w:rsidR="000E3867" w:rsidRPr="00B530D9" w:rsidRDefault="000E3867" w:rsidP="00274174">
      <w:pPr>
        <w:tabs>
          <w:tab w:val="left" w:pos="142"/>
        </w:tabs>
        <w:spacing w:line="13" w:lineRule="exact"/>
        <w:ind w:left="142" w:firstLine="425"/>
        <w:rPr>
          <w:rFonts w:eastAsia="Symbol"/>
          <w:sz w:val="28"/>
          <w:szCs w:val="28"/>
        </w:rPr>
      </w:pPr>
    </w:p>
    <w:p w:rsidR="008E3F59" w:rsidRPr="00B530D9" w:rsidRDefault="000E3867" w:rsidP="009D5626">
      <w:pPr>
        <w:numPr>
          <w:ilvl w:val="0"/>
          <w:numId w:val="13"/>
        </w:numPr>
        <w:tabs>
          <w:tab w:val="left" w:pos="142"/>
        </w:tabs>
        <w:spacing w:line="237" w:lineRule="auto"/>
        <w:ind w:left="142" w:firstLine="425"/>
        <w:jc w:val="both"/>
        <w:rPr>
          <w:rFonts w:eastAsia="Symbol"/>
          <w:sz w:val="28"/>
          <w:szCs w:val="28"/>
        </w:rPr>
      </w:pPr>
      <w:r w:rsidRPr="00B530D9">
        <w:rPr>
          <w:sz w:val="28"/>
          <w:szCs w:val="28"/>
        </w:rPr>
        <w:t>Постановление Главного государственного санитарного врача Российской Федерации от 29 декабря 2010 г. N 189 г. Москва "Об утверждении СанПиН 2.4.2.2821-10 "Санитарно-эпидемиологические требования к условиям и организации обучения в общеобразовательных учреждениях". Зарегистрирован в Минюсте РФ 3 марта 2011 г.</w:t>
      </w:r>
    </w:p>
    <w:p w:rsidR="000E3867" w:rsidRPr="005546B8" w:rsidRDefault="000E3867" w:rsidP="009D5626">
      <w:pPr>
        <w:numPr>
          <w:ilvl w:val="0"/>
          <w:numId w:val="13"/>
        </w:numPr>
        <w:tabs>
          <w:tab w:val="left" w:pos="142"/>
        </w:tabs>
        <w:spacing w:line="237" w:lineRule="auto"/>
        <w:ind w:left="142" w:firstLine="425"/>
        <w:jc w:val="both"/>
        <w:rPr>
          <w:rFonts w:eastAsia="Symbol"/>
          <w:sz w:val="28"/>
          <w:szCs w:val="28"/>
        </w:rPr>
      </w:pPr>
      <w:r w:rsidRPr="00B530D9">
        <w:rPr>
          <w:sz w:val="28"/>
          <w:szCs w:val="28"/>
        </w:rPr>
        <w:t xml:space="preserve">Примерная основная образовательная программа основного общего образования. </w:t>
      </w:r>
    </w:p>
    <w:p w:rsidR="005546B8" w:rsidRPr="00B530D9" w:rsidRDefault="005546B8" w:rsidP="009D5626">
      <w:pPr>
        <w:numPr>
          <w:ilvl w:val="0"/>
          <w:numId w:val="13"/>
        </w:numPr>
        <w:tabs>
          <w:tab w:val="left" w:pos="142"/>
        </w:tabs>
        <w:spacing w:line="237" w:lineRule="auto"/>
        <w:ind w:left="142" w:firstLine="425"/>
        <w:jc w:val="both"/>
        <w:rPr>
          <w:rFonts w:eastAsia="Symbol"/>
          <w:sz w:val="28"/>
          <w:szCs w:val="28"/>
        </w:rPr>
      </w:pPr>
      <w:r>
        <w:rPr>
          <w:sz w:val="28"/>
          <w:szCs w:val="28"/>
        </w:rPr>
        <w:t>Линии учебно-методических комплексов (УМК) по алгебре Ю.Н. Макарычев и др. 7-9 классов.</w:t>
      </w:r>
    </w:p>
    <w:p w:rsidR="00274174" w:rsidRDefault="00274174" w:rsidP="00274174">
      <w:pPr>
        <w:pStyle w:val="ad"/>
        <w:ind w:left="798"/>
        <w:jc w:val="both"/>
        <w:rPr>
          <w:rStyle w:val="dash0410043104370430044600200441043f04380441043a0430char1"/>
          <w:rFonts w:ascii="Calibri" w:hAnsi="Calibri"/>
          <w:sz w:val="28"/>
          <w:szCs w:val="28"/>
        </w:rPr>
      </w:pPr>
    </w:p>
    <w:p w:rsidR="005546B8" w:rsidRPr="00274174" w:rsidRDefault="005546B8" w:rsidP="00274174">
      <w:pPr>
        <w:pStyle w:val="ad"/>
        <w:ind w:left="0" w:firstLine="567"/>
        <w:jc w:val="both"/>
        <w:rPr>
          <w:sz w:val="28"/>
          <w:szCs w:val="28"/>
        </w:rPr>
      </w:pPr>
      <w:r w:rsidRPr="00274174">
        <w:rPr>
          <w:rStyle w:val="dash0410043104370430044600200441043f04380441043a0430char1"/>
          <w:sz w:val="28"/>
          <w:szCs w:val="28"/>
        </w:rPr>
        <w:t>Изучение математики в основной школе должно обеспечить:</w:t>
      </w:r>
    </w:p>
    <w:p w:rsidR="005546B8" w:rsidRPr="00581AFB" w:rsidRDefault="005546B8" w:rsidP="009D5626">
      <w:pPr>
        <w:pStyle w:val="dash0410043104370430044600200441043f04380441043a0430"/>
        <w:numPr>
          <w:ilvl w:val="0"/>
          <w:numId w:val="13"/>
        </w:numPr>
        <w:ind w:left="0" w:firstLine="567"/>
        <w:rPr>
          <w:sz w:val="28"/>
          <w:szCs w:val="28"/>
        </w:rPr>
      </w:pPr>
      <w:r w:rsidRPr="00581AFB">
        <w:rPr>
          <w:rStyle w:val="dash0410043104370430044600200441043f04380441043a0430char1"/>
          <w:sz w:val="28"/>
          <w:szCs w:val="28"/>
        </w:rPr>
        <w:t>осознание значения математики в повседневной жизни человека;</w:t>
      </w:r>
    </w:p>
    <w:p w:rsidR="005546B8" w:rsidRPr="00581AFB" w:rsidRDefault="005546B8" w:rsidP="009D5626">
      <w:pPr>
        <w:pStyle w:val="dash0410043104370430044600200441043f04380441043a0430"/>
        <w:numPr>
          <w:ilvl w:val="0"/>
          <w:numId w:val="13"/>
        </w:numPr>
        <w:ind w:left="0" w:firstLine="567"/>
        <w:rPr>
          <w:sz w:val="28"/>
          <w:szCs w:val="28"/>
        </w:rPr>
      </w:pPr>
      <w:r w:rsidRPr="00581AFB">
        <w:rPr>
          <w:rStyle w:val="dash0410043104370430044600200441043f04380441043a0430char1"/>
          <w:sz w:val="28"/>
          <w:szCs w:val="28"/>
        </w:rPr>
        <w:t xml:space="preserve">формирование представлений о социальных, культурных и исторических факторах  становления математической науки; </w:t>
      </w:r>
    </w:p>
    <w:p w:rsidR="005546B8" w:rsidRPr="00581AFB" w:rsidRDefault="005546B8" w:rsidP="009D5626">
      <w:pPr>
        <w:pStyle w:val="dash0410043104370430044600200441043f04380441043a0430"/>
        <w:numPr>
          <w:ilvl w:val="0"/>
          <w:numId w:val="13"/>
        </w:numPr>
        <w:ind w:left="0" w:firstLine="567"/>
        <w:rPr>
          <w:sz w:val="28"/>
          <w:szCs w:val="28"/>
        </w:rPr>
      </w:pPr>
      <w:r w:rsidRPr="00581AFB">
        <w:rPr>
          <w:rStyle w:val="dash0410043104370430044600200441043f04380441043a0430char1"/>
          <w:sz w:val="28"/>
          <w:szCs w:val="28"/>
        </w:rPr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5546B8" w:rsidRPr="00581AFB" w:rsidRDefault="005546B8" w:rsidP="00274174">
      <w:pPr>
        <w:pStyle w:val="dash0410043104370430044600200441043f04380441043a0430"/>
        <w:ind w:left="0" w:firstLine="567"/>
        <w:rPr>
          <w:sz w:val="28"/>
          <w:szCs w:val="28"/>
        </w:rPr>
      </w:pPr>
      <w:r w:rsidRPr="00581AFB">
        <w:rPr>
          <w:rStyle w:val="dash0410043104370430044600200441043f04380441043a0430char1"/>
          <w:sz w:val="28"/>
          <w:szCs w:val="28"/>
        </w:rPr>
        <w:t>В результате изучения математики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581AFB">
        <w:rPr>
          <w:sz w:val="28"/>
          <w:szCs w:val="28"/>
        </w:rPr>
        <w:t xml:space="preserve"> </w:t>
      </w:r>
      <w:r w:rsidRPr="00581AFB">
        <w:rPr>
          <w:rStyle w:val="dash0410043104370430044600200441043f04380441043a0430char1"/>
          <w:sz w:val="28"/>
          <w:szCs w:val="28"/>
        </w:rPr>
        <w:t xml:space="preserve"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. </w:t>
      </w:r>
    </w:p>
    <w:p w:rsidR="000E3867" w:rsidRPr="00B530D9" w:rsidRDefault="000E3867" w:rsidP="000E3867">
      <w:pPr>
        <w:tabs>
          <w:tab w:val="left" w:pos="728"/>
        </w:tabs>
        <w:spacing w:line="237" w:lineRule="auto"/>
        <w:ind w:left="798"/>
        <w:jc w:val="both"/>
        <w:rPr>
          <w:rFonts w:eastAsia="Symbol"/>
          <w:sz w:val="28"/>
          <w:szCs w:val="28"/>
        </w:rPr>
      </w:pPr>
    </w:p>
    <w:p w:rsidR="00F760CA" w:rsidRPr="00B530D9" w:rsidRDefault="00F760CA" w:rsidP="00F760CA">
      <w:pPr>
        <w:ind w:firstLine="700"/>
        <w:jc w:val="both"/>
        <w:rPr>
          <w:sz w:val="28"/>
          <w:szCs w:val="28"/>
        </w:rPr>
      </w:pPr>
      <w:r w:rsidRPr="00B530D9">
        <w:rPr>
          <w:b/>
          <w:bCs/>
          <w:sz w:val="28"/>
          <w:szCs w:val="28"/>
        </w:rPr>
        <w:t>Цели и задачи изучения предмета.</w:t>
      </w:r>
    </w:p>
    <w:p w:rsidR="00F760CA" w:rsidRPr="00B530D9" w:rsidRDefault="00F760CA" w:rsidP="00F760CA">
      <w:pPr>
        <w:ind w:firstLine="700"/>
        <w:jc w:val="both"/>
        <w:rPr>
          <w:sz w:val="28"/>
          <w:szCs w:val="28"/>
        </w:rPr>
      </w:pPr>
      <w:r w:rsidRPr="00B530D9">
        <w:rPr>
          <w:sz w:val="28"/>
          <w:szCs w:val="28"/>
        </w:rPr>
        <w:t xml:space="preserve">Математическое образование является обязательной и неотъемлемой частью общего образования на всех ступенях школы. Обучение математике в основной школе направлено на достижение следующих </w:t>
      </w:r>
      <w:r w:rsidRPr="00B530D9">
        <w:rPr>
          <w:i/>
          <w:iCs/>
          <w:sz w:val="28"/>
          <w:szCs w:val="28"/>
        </w:rPr>
        <w:t>целей:</w:t>
      </w:r>
    </w:p>
    <w:p w:rsidR="00F760CA" w:rsidRPr="00B530D9" w:rsidRDefault="00F760CA" w:rsidP="009D5626">
      <w:pPr>
        <w:numPr>
          <w:ilvl w:val="0"/>
          <w:numId w:val="14"/>
        </w:numPr>
        <w:jc w:val="both"/>
        <w:rPr>
          <w:b/>
          <w:bCs/>
          <w:sz w:val="28"/>
          <w:szCs w:val="28"/>
        </w:rPr>
      </w:pPr>
      <w:r w:rsidRPr="00B530D9">
        <w:rPr>
          <w:b/>
          <w:bCs/>
          <w:sz w:val="28"/>
          <w:szCs w:val="28"/>
        </w:rPr>
        <w:t xml:space="preserve">В </w:t>
      </w:r>
      <w:r w:rsidRPr="00B530D9">
        <w:rPr>
          <w:b/>
          <w:bCs/>
          <w:i/>
          <w:iCs/>
          <w:sz w:val="28"/>
          <w:szCs w:val="28"/>
        </w:rPr>
        <w:t>направлении личностного развития:</w:t>
      </w:r>
    </w:p>
    <w:p w:rsidR="00F760CA" w:rsidRPr="00B530D9" w:rsidRDefault="00F760CA" w:rsidP="009D5626">
      <w:pPr>
        <w:numPr>
          <w:ilvl w:val="0"/>
          <w:numId w:val="15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формирование представлений о математике, как части общечеловеческой культуры, о значимости математики в развитии цивилизации и современного общества;</w:t>
      </w:r>
    </w:p>
    <w:p w:rsidR="00F760CA" w:rsidRPr="00B530D9" w:rsidRDefault="00F760CA" w:rsidP="009D5626">
      <w:pPr>
        <w:numPr>
          <w:ilvl w:val="0"/>
          <w:numId w:val="15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развитие логического и критического мышления, культуры речи, способности к умственному эксперименту;</w:t>
      </w:r>
    </w:p>
    <w:p w:rsidR="00F760CA" w:rsidRPr="00B530D9" w:rsidRDefault="00F760CA" w:rsidP="009D5626">
      <w:pPr>
        <w:numPr>
          <w:ilvl w:val="0"/>
          <w:numId w:val="15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F760CA" w:rsidRPr="00B530D9" w:rsidRDefault="00F760CA" w:rsidP="009D5626">
      <w:pPr>
        <w:numPr>
          <w:ilvl w:val="0"/>
          <w:numId w:val="15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F760CA" w:rsidRPr="00B530D9" w:rsidRDefault="00F760CA" w:rsidP="009D5626">
      <w:pPr>
        <w:numPr>
          <w:ilvl w:val="0"/>
          <w:numId w:val="15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формирование качеств мышления, необходимых для адаптации в современном информационном обществе;</w:t>
      </w:r>
    </w:p>
    <w:p w:rsidR="00F760CA" w:rsidRPr="00B530D9" w:rsidRDefault="00F760CA" w:rsidP="009D5626">
      <w:pPr>
        <w:numPr>
          <w:ilvl w:val="0"/>
          <w:numId w:val="15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развитие интереса к математическому творчеству и математических способностей;</w:t>
      </w:r>
    </w:p>
    <w:p w:rsidR="00F760CA" w:rsidRPr="00B530D9" w:rsidRDefault="00F760CA" w:rsidP="009D5626">
      <w:pPr>
        <w:numPr>
          <w:ilvl w:val="0"/>
          <w:numId w:val="16"/>
        </w:numPr>
        <w:jc w:val="both"/>
        <w:rPr>
          <w:b/>
          <w:bCs/>
          <w:sz w:val="28"/>
          <w:szCs w:val="28"/>
        </w:rPr>
      </w:pPr>
      <w:r w:rsidRPr="00B530D9">
        <w:rPr>
          <w:b/>
          <w:bCs/>
          <w:i/>
          <w:iCs/>
          <w:sz w:val="28"/>
          <w:szCs w:val="28"/>
        </w:rPr>
        <w:t>В метапредметном направлении:</w:t>
      </w:r>
    </w:p>
    <w:p w:rsidR="00F760CA" w:rsidRPr="00B530D9" w:rsidRDefault="00F760CA" w:rsidP="009D5626">
      <w:pPr>
        <w:numPr>
          <w:ilvl w:val="0"/>
          <w:numId w:val="17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F760CA" w:rsidRPr="00B530D9" w:rsidRDefault="00F760CA" w:rsidP="009D5626">
      <w:pPr>
        <w:numPr>
          <w:ilvl w:val="0"/>
          <w:numId w:val="17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F760CA" w:rsidRPr="00B530D9" w:rsidRDefault="00F760CA" w:rsidP="009D5626">
      <w:pPr>
        <w:numPr>
          <w:ilvl w:val="0"/>
          <w:numId w:val="18"/>
        </w:numPr>
        <w:jc w:val="both"/>
        <w:rPr>
          <w:b/>
          <w:bCs/>
          <w:sz w:val="28"/>
          <w:szCs w:val="28"/>
        </w:rPr>
      </w:pPr>
      <w:r w:rsidRPr="00B530D9">
        <w:rPr>
          <w:b/>
          <w:bCs/>
          <w:sz w:val="28"/>
          <w:szCs w:val="28"/>
        </w:rPr>
        <w:t xml:space="preserve">В </w:t>
      </w:r>
      <w:r w:rsidRPr="00B530D9">
        <w:rPr>
          <w:b/>
          <w:bCs/>
          <w:i/>
          <w:iCs/>
          <w:sz w:val="28"/>
          <w:szCs w:val="28"/>
        </w:rPr>
        <w:t>предметном направлении:</w:t>
      </w:r>
    </w:p>
    <w:p w:rsidR="00F760CA" w:rsidRPr="00B530D9" w:rsidRDefault="00F760CA" w:rsidP="009D5626">
      <w:pPr>
        <w:numPr>
          <w:ilvl w:val="0"/>
          <w:numId w:val="19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F760CA" w:rsidRPr="00B530D9" w:rsidRDefault="00F760CA" w:rsidP="009D5626">
      <w:pPr>
        <w:numPr>
          <w:ilvl w:val="0"/>
          <w:numId w:val="19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F760CA" w:rsidRPr="00B530D9" w:rsidRDefault="00F760CA" w:rsidP="00F760CA">
      <w:pPr>
        <w:ind w:firstLine="700"/>
        <w:jc w:val="both"/>
        <w:rPr>
          <w:sz w:val="28"/>
          <w:szCs w:val="28"/>
        </w:rPr>
      </w:pPr>
    </w:p>
    <w:p w:rsidR="00F760CA" w:rsidRPr="00B530D9" w:rsidRDefault="00F760CA" w:rsidP="00F760CA">
      <w:pPr>
        <w:ind w:firstLine="700"/>
        <w:jc w:val="both"/>
        <w:rPr>
          <w:sz w:val="28"/>
          <w:szCs w:val="28"/>
        </w:rPr>
      </w:pPr>
      <w:r w:rsidRPr="00B530D9">
        <w:rPr>
          <w:b/>
          <w:bCs/>
          <w:i/>
          <w:iCs/>
          <w:sz w:val="28"/>
          <w:szCs w:val="28"/>
        </w:rPr>
        <w:t>Задачи</w:t>
      </w:r>
      <w:r w:rsidRPr="00B530D9">
        <w:rPr>
          <w:sz w:val="28"/>
          <w:szCs w:val="28"/>
        </w:rPr>
        <w:t>:</w:t>
      </w:r>
    </w:p>
    <w:p w:rsidR="00F760CA" w:rsidRPr="00B530D9" w:rsidRDefault="00F760CA" w:rsidP="009D5626">
      <w:pPr>
        <w:numPr>
          <w:ilvl w:val="0"/>
          <w:numId w:val="19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владеть системой математических знаний и умений, необходимых для применения в практической деятельности, изучении смежных дисциплин;</w:t>
      </w:r>
    </w:p>
    <w:p w:rsidR="00F760CA" w:rsidRPr="00B530D9" w:rsidRDefault="00F760CA" w:rsidP="009D5626">
      <w:pPr>
        <w:numPr>
          <w:ilvl w:val="0"/>
          <w:numId w:val="19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пособствовать интеллектуальному развитию, формировать качества, необходимые человеку для полноценной жизни в современном обществе, свойственные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F760CA" w:rsidRPr="00B530D9" w:rsidRDefault="00F760CA" w:rsidP="009D5626">
      <w:pPr>
        <w:numPr>
          <w:ilvl w:val="0"/>
          <w:numId w:val="19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lastRenderedPageBreak/>
        <w:t>формировать представления об идеях и методах математики как универсального языка науки и техники, средствах моделирования явлений и процессов;</w:t>
      </w:r>
    </w:p>
    <w:p w:rsidR="00F760CA" w:rsidRPr="00B530D9" w:rsidRDefault="00F760CA" w:rsidP="009D5626">
      <w:pPr>
        <w:numPr>
          <w:ilvl w:val="0"/>
          <w:numId w:val="19"/>
        </w:numPr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оспитывать культуру личности, отношение к математике как части общечеловеческой культуры, играющей особую роль в общественном развитии.</w:t>
      </w:r>
    </w:p>
    <w:p w:rsidR="00665223" w:rsidRPr="00B530D9" w:rsidRDefault="00665223" w:rsidP="00581AFB">
      <w:pPr>
        <w:ind w:firstLine="700"/>
        <w:jc w:val="both"/>
        <w:rPr>
          <w:sz w:val="28"/>
          <w:szCs w:val="28"/>
        </w:rPr>
      </w:pPr>
      <w:r w:rsidRPr="00B530D9">
        <w:rPr>
          <w:rStyle w:val="dash0410043104370430044600200441043f04380441043a0430char1"/>
          <w:sz w:val="28"/>
          <w:szCs w:val="28"/>
        </w:rPr>
        <w:t>Изучение математики в основной школе должно обеспечить:</w:t>
      </w:r>
    </w:p>
    <w:p w:rsidR="00665223" w:rsidRPr="00B530D9" w:rsidRDefault="00665223" w:rsidP="00581AFB">
      <w:pPr>
        <w:pStyle w:val="dash0410043104370430044600200441043f04380441043a0430"/>
        <w:ind w:left="0"/>
        <w:rPr>
          <w:sz w:val="28"/>
          <w:szCs w:val="28"/>
        </w:rPr>
      </w:pPr>
      <w:r w:rsidRPr="00B530D9">
        <w:rPr>
          <w:rStyle w:val="dash0410043104370430044600200441043f04380441043a0430char1"/>
          <w:sz w:val="28"/>
          <w:szCs w:val="28"/>
        </w:rPr>
        <w:t>осознание значения математики в повседневной жизни человека;</w:t>
      </w:r>
    </w:p>
    <w:p w:rsidR="00665223" w:rsidRPr="00B530D9" w:rsidRDefault="00665223" w:rsidP="00581AFB">
      <w:pPr>
        <w:pStyle w:val="dash0410043104370430044600200441043f04380441043a0430"/>
        <w:ind w:left="0"/>
        <w:rPr>
          <w:sz w:val="28"/>
          <w:szCs w:val="28"/>
        </w:rPr>
      </w:pPr>
      <w:r w:rsidRPr="00B530D9">
        <w:rPr>
          <w:rStyle w:val="dash0410043104370430044600200441043f04380441043a0430char1"/>
          <w:sz w:val="28"/>
          <w:szCs w:val="28"/>
        </w:rPr>
        <w:t xml:space="preserve">формирование представлений о социальных, культурных и исторических факторах  становления математической науки; </w:t>
      </w:r>
    </w:p>
    <w:p w:rsidR="00665223" w:rsidRPr="00B530D9" w:rsidRDefault="00665223" w:rsidP="00581AFB">
      <w:pPr>
        <w:pStyle w:val="dash0410043104370430044600200441043f04380441043a0430"/>
        <w:ind w:left="0"/>
        <w:rPr>
          <w:sz w:val="28"/>
          <w:szCs w:val="28"/>
        </w:rPr>
      </w:pPr>
      <w:r w:rsidRPr="00B530D9">
        <w:rPr>
          <w:rStyle w:val="dash0410043104370430044600200441043f04380441043a0430char1"/>
          <w:sz w:val="28"/>
          <w:szCs w:val="28"/>
        </w:rPr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665223" w:rsidRPr="00B530D9" w:rsidRDefault="00665223" w:rsidP="00581AFB">
      <w:pPr>
        <w:pStyle w:val="dash0410043104370430044600200441043f04380441043a0430"/>
        <w:ind w:left="0"/>
        <w:rPr>
          <w:sz w:val="28"/>
          <w:szCs w:val="28"/>
        </w:rPr>
      </w:pPr>
      <w:r w:rsidRPr="00B530D9">
        <w:rPr>
          <w:rStyle w:val="dash0410043104370430044600200441043f04380441043a0430char1"/>
          <w:sz w:val="28"/>
          <w:szCs w:val="28"/>
        </w:rPr>
        <w:t>В результате изучения математики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B530D9">
        <w:rPr>
          <w:sz w:val="28"/>
          <w:szCs w:val="28"/>
        </w:rPr>
        <w:t xml:space="preserve"> </w:t>
      </w:r>
      <w:r w:rsidRPr="00B530D9">
        <w:rPr>
          <w:rStyle w:val="dash0410043104370430044600200441043f04380441043a0430char1"/>
          <w:sz w:val="28"/>
          <w:szCs w:val="28"/>
        </w:rPr>
        <w:t xml:space="preserve"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. </w:t>
      </w:r>
    </w:p>
    <w:p w:rsidR="00FB59D7" w:rsidRPr="00B530D9" w:rsidRDefault="00FB59D7" w:rsidP="00581AFB">
      <w:pPr>
        <w:jc w:val="both"/>
        <w:rPr>
          <w:sz w:val="28"/>
          <w:szCs w:val="28"/>
        </w:rPr>
      </w:pPr>
    </w:p>
    <w:p w:rsidR="005546B8" w:rsidRPr="001A2EFE" w:rsidRDefault="005546B8" w:rsidP="005546B8">
      <w:pPr>
        <w:jc w:val="center"/>
        <w:rPr>
          <w:b/>
          <w:sz w:val="28"/>
          <w:szCs w:val="28"/>
        </w:rPr>
      </w:pPr>
      <w:r w:rsidRPr="001A2EFE">
        <w:rPr>
          <w:b/>
          <w:sz w:val="28"/>
          <w:szCs w:val="28"/>
        </w:rPr>
        <w:t>ОБЩАЯ ХАРАКТЕРИСТИКА УЧЕБНОГО ПРЕДМЕТА</w:t>
      </w:r>
    </w:p>
    <w:p w:rsidR="005546B8" w:rsidRPr="001A2EFE" w:rsidRDefault="005546B8" w:rsidP="005546B8">
      <w:pPr>
        <w:ind w:firstLine="708"/>
        <w:jc w:val="both"/>
        <w:rPr>
          <w:color w:val="000000"/>
          <w:sz w:val="28"/>
          <w:szCs w:val="28"/>
        </w:rPr>
      </w:pPr>
      <w:r w:rsidRPr="001A2EFE">
        <w:rPr>
          <w:b/>
          <w:bCs/>
          <w:i/>
          <w:iCs/>
          <w:color w:val="000000"/>
          <w:sz w:val="28"/>
          <w:szCs w:val="28"/>
        </w:rPr>
        <w:t>Алгебра</w:t>
      </w:r>
      <w:r w:rsidRPr="001A2EFE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A2EFE">
        <w:rPr>
          <w:color w:val="000000"/>
          <w:sz w:val="28"/>
          <w:szCs w:val="28"/>
        </w:rPr>
        <w:t xml:space="preserve">— один из важнейших компонентов математического образования, необходимый для приобретения конкретных знаний и практически значимых умений, необходимых для изучения геометрии в 7-9 классах, алгебры и начал математического анализа в 10-11 классах, а также изучения смежных дисциплин. </w:t>
      </w:r>
    </w:p>
    <w:p w:rsidR="005546B8" w:rsidRPr="001A2EFE" w:rsidRDefault="005546B8" w:rsidP="005546B8">
      <w:pPr>
        <w:ind w:firstLine="708"/>
        <w:jc w:val="both"/>
        <w:rPr>
          <w:color w:val="000000"/>
          <w:sz w:val="28"/>
          <w:szCs w:val="28"/>
        </w:rPr>
      </w:pPr>
      <w:r w:rsidRPr="001A2EFE">
        <w:rPr>
          <w:color w:val="000000"/>
          <w:sz w:val="28"/>
          <w:szCs w:val="28"/>
        </w:rPr>
        <w:t xml:space="preserve">Практическая значимость алгебры состоит в том, что предметом его изучения являются количественные отношения и процессы реального мира, описанные математическими моделями. </w:t>
      </w:r>
    </w:p>
    <w:p w:rsidR="005546B8" w:rsidRPr="001A2EFE" w:rsidRDefault="005546B8" w:rsidP="005546B8">
      <w:pPr>
        <w:ind w:firstLine="708"/>
        <w:jc w:val="both"/>
        <w:rPr>
          <w:sz w:val="28"/>
          <w:szCs w:val="28"/>
        </w:rPr>
      </w:pPr>
      <w:r w:rsidRPr="001A2EFE">
        <w:rPr>
          <w:sz w:val="28"/>
          <w:szCs w:val="28"/>
        </w:rPr>
        <w:t xml:space="preserve">В курсе алгебры 7-9 классов представлены следующие содержательные линии: «Числа», «Уравнения и неравенства», «Функции», «Решение текстовых задач», «Статистика и теория вероятностей». </w:t>
      </w:r>
    </w:p>
    <w:p w:rsidR="005546B8" w:rsidRPr="001A2EFE" w:rsidRDefault="005546B8" w:rsidP="005546B8">
      <w:pPr>
        <w:ind w:firstLine="708"/>
        <w:jc w:val="both"/>
        <w:rPr>
          <w:sz w:val="28"/>
          <w:szCs w:val="28"/>
        </w:rPr>
      </w:pPr>
      <w:r w:rsidRPr="001A2EFE">
        <w:rPr>
          <w:sz w:val="28"/>
          <w:szCs w:val="28"/>
        </w:rPr>
        <w:t>В рамках указанных содержательных линий решаются следующие задачи:</w:t>
      </w:r>
    </w:p>
    <w:p w:rsidR="005546B8" w:rsidRPr="001A2EFE" w:rsidRDefault="005546B8" w:rsidP="005546B8">
      <w:pPr>
        <w:ind w:firstLine="708"/>
        <w:jc w:val="both"/>
        <w:rPr>
          <w:color w:val="000000"/>
          <w:sz w:val="28"/>
          <w:szCs w:val="28"/>
        </w:rPr>
      </w:pPr>
      <w:r w:rsidRPr="001A2EFE">
        <w:rPr>
          <w:color w:val="000000"/>
          <w:sz w:val="28"/>
          <w:szCs w:val="28"/>
        </w:rPr>
        <w:t>- развитие мышления, прежде всего формирование абстрактного мышления;</w:t>
      </w:r>
    </w:p>
    <w:p w:rsidR="005546B8" w:rsidRPr="001A2EFE" w:rsidRDefault="005546B8" w:rsidP="005546B8">
      <w:pPr>
        <w:ind w:firstLine="708"/>
        <w:jc w:val="both"/>
        <w:rPr>
          <w:color w:val="000000"/>
          <w:sz w:val="28"/>
          <w:szCs w:val="28"/>
        </w:rPr>
      </w:pPr>
      <w:r w:rsidRPr="001A2EFE">
        <w:rPr>
          <w:color w:val="000000"/>
          <w:sz w:val="28"/>
          <w:szCs w:val="28"/>
        </w:rPr>
        <w:t xml:space="preserve">-  формирование логического и алгоритмического мышления, а также таких качеств мышления, как сила и гибкость, конструктивность и критичность;  </w:t>
      </w:r>
    </w:p>
    <w:p w:rsidR="005546B8" w:rsidRPr="001A2EFE" w:rsidRDefault="005546B8" w:rsidP="005546B8">
      <w:pPr>
        <w:ind w:firstLine="708"/>
        <w:jc w:val="both"/>
        <w:rPr>
          <w:color w:val="000000"/>
          <w:sz w:val="28"/>
          <w:szCs w:val="28"/>
        </w:rPr>
      </w:pPr>
      <w:r w:rsidRPr="001A2EFE">
        <w:rPr>
          <w:color w:val="000000"/>
          <w:sz w:val="28"/>
          <w:szCs w:val="28"/>
        </w:rPr>
        <w:t>-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5546B8" w:rsidRPr="005546B8" w:rsidRDefault="005546B8" w:rsidP="005546B8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5546B8" w:rsidRPr="001A2EFE" w:rsidRDefault="005546B8" w:rsidP="005546B8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1A2EFE">
        <w:rPr>
          <w:b/>
          <w:sz w:val="28"/>
          <w:szCs w:val="28"/>
        </w:rPr>
        <w:t>ОПИСАНИЕ МЕСТА УЧЕБНОГО ПРЕДМЕТА В УЧЕБНОМ ПЛАНЕ</w:t>
      </w:r>
    </w:p>
    <w:p w:rsidR="005546B8" w:rsidRPr="001A2EFE" w:rsidRDefault="005546B8" w:rsidP="005546B8">
      <w:pPr>
        <w:ind w:firstLine="708"/>
        <w:jc w:val="both"/>
        <w:rPr>
          <w:sz w:val="28"/>
          <w:szCs w:val="28"/>
        </w:rPr>
      </w:pPr>
      <w:r w:rsidRPr="001A2EFE">
        <w:rPr>
          <w:sz w:val="28"/>
          <w:szCs w:val="28"/>
        </w:rPr>
        <w:lastRenderedPageBreak/>
        <w:t>Учебный предмет «Алгебра» входит в предметную область «Математика и информатика», является обязательным для изучения в 7-9 классах. В учебном плане на его изучение отводится:</w:t>
      </w:r>
    </w:p>
    <w:p w:rsidR="005546B8" w:rsidRPr="001A2EFE" w:rsidRDefault="005546B8" w:rsidP="005546B8">
      <w:pPr>
        <w:ind w:firstLine="708"/>
        <w:jc w:val="both"/>
        <w:rPr>
          <w:sz w:val="28"/>
          <w:szCs w:val="28"/>
        </w:rPr>
      </w:pPr>
    </w:p>
    <w:tbl>
      <w:tblPr>
        <w:tblW w:w="9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28"/>
        <w:gridCol w:w="2215"/>
        <w:gridCol w:w="2160"/>
        <w:gridCol w:w="2160"/>
        <w:gridCol w:w="1745"/>
      </w:tblGrid>
      <w:tr w:rsidR="005546B8" w:rsidRPr="001A2EFE" w:rsidTr="002E3A93">
        <w:trPr>
          <w:trHeight w:val="1018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b/>
                <w:sz w:val="28"/>
                <w:szCs w:val="28"/>
              </w:rPr>
            </w:pPr>
            <w:r w:rsidRPr="001A2EFE">
              <w:rPr>
                <w:b/>
                <w:sz w:val="28"/>
                <w:szCs w:val="28"/>
              </w:rPr>
              <w:t>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b/>
                <w:sz w:val="28"/>
                <w:szCs w:val="28"/>
              </w:rPr>
            </w:pPr>
            <w:r w:rsidRPr="001A2EFE">
              <w:rPr>
                <w:b/>
                <w:sz w:val="28"/>
                <w:szCs w:val="28"/>
              </w:rPr>
              <w:t>Учебный предмет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b/>
                <w:sz w:val="28"/>
                <w:szCs w:val="28"/>
              </w:rPr>
            </w:pPr>
            <w:r w:rsidRPr="001A2EFE">
              <w:rPr>
                <w:b/>
                <w:sz w:val="28"/>
                <w:szCs w:val="28"/>
              </w:rPr>
              <w:t xml:space="preserve">Количество </w:t>
            </w:r>
            <w:r w:rsidRPr="001A2EFE">
              <w:rPr>
                <w:b/>
                <w:sz w:val="28"/>
                <w:szCs w:val="28"/>
              </w:rPr>
              <w:br/>
              <w:t>недельных часов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b/>
                <w:sz w:val="28"/>
                <w:szCs w:val="28"/>
              </w:rPr>
            </w:pPr>
            <w:r w:rsidRPr="001A2EFE">
              <w:rPr>
                <w:b/>
                <w:sz w:val="28"/>
                <w:szCs w:val="28"/>
              </w:rPr>
              <w:t xml:space="preserve">Количество </w:t>
            </w:r>
            <w:r w:rsidRPr="001A2EFE">
              <w:rPr>
                <w:b/>
                <w:sz w:val="28"/>
                <w:szCs w:val="28"/>
              </w:rPr>
              <w:br/>
              <w:t>учебных недель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b/>
                <w:sz w:val="28"/>
                <w:szCs w:val="28"/>
              </w:rPr>
            </w:pPr>
            <w:r w:rsidRPr="001A2EFE">
              <w:rPr>
                <w:b/>
                <w:sz w:val="28"/>
                <w:szCs w:val="28"/>
              </w:rPr>
              <w:t>Итого</w:t>
            </w:r>
          </w:p>
          <w:p w:rsidR="005546B8" w:rsidRPr="001A2EFE" w:rsidRDefault="005546B8" w:rsidP="002E3A93">
            <w:pPr>
              <w:jc w:val="center"/>
              <w:rPr>
                <w:b/>
                <w:sz w:val="28"/>
                <w:szCs w:val="28"/>
              </w:rPr>
            </w:pPr>
            <w:r w:rsidRPr="001A2EFE">
              <w:rPr>
                <w:b/>
                <w:sz w:val="28"/>
                <w:szCs w:val="28"/>
              </w:rPr>
              <w:t>за учебный год</w:t>
            </w:r>
          </w:p>
        </w:tc>
      </w:tr>
      <w:tr w:rsidR="005546B8" w:rsidRPr="001A2EFE" w:rsidTr="002E3A93">
        <w:trPr>
          <w:trHeight w:val="433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7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Алгебр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 xml:space="preserve">3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34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102</w:t>
            </w:r>
          </w:p>
        </w:tc>
      </w:tr>
      <w:tr w:rsidR="005546B8" w:rsidRPr="001A2EFE" w:rsidTr="002E3A93">
        <w:trPr>
          <w:trHeight w:val="560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8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Алгебр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 xml:space="preserve">3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34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102</w:t>
            </w:r>
          </w:p>
        </w:tc>
      </w:tr>
      <w:tr w:rsidR="005546B8" w:rsidRPr="001A2EFE" w:rsidTr="002E3A93">
        <w:trPr>
          <w:trHeight w:val="560"/>
        </w:trPr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9 класс</w:t>
            </w:r>
          </w:p>
        </w:tc>
        <w:tc>
          <w:tcPr>
            <w:tcW w:w="2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Алгебра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3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34</w:t>
            </w:r>
          </w:p>
        </w:tc>
        <w:tc>
          <w:tcPr>
            <w:tcW w:w="1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46B8" w:rsidRPr="001A2EFE" w:rsidRDefault="005546B8" w:rsidP="002E3A93">
            <w:pPr>
              <w:jc w:val="center"/>
              <w:rPr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>102</w:t>
            </w:r>
          </w:p>
        </w:tc>
      </w:tr>
    </w:tbl>
    <w:p w:rsidR="00274174" w:rsidRDefault="005546B8" w:rsidP="00274174">
      <w:pPr>
        <w:ind w:firstLine="708"/>
        <w:rPr>
          <w:rStyle w:val="apple-converted-space"/>
          <w:b/>
          <w:sz w:val="40"/>
          <w:szCs w:val="40"/>
          <w:shd w:val="clear" w:color="auto" w:fill="FFFFFF"/>
        </w:rPr>
      </w:pPr>
      <w:r w:rsidRPr="001A2EFE">
        <w:rPr>
          <w:sz w:val="28"/>
          <w:szCs w:val="28"/>
        </w:rPr>
        <w:t>Всего за 3 года реализации программы – 306 часов.</w:t>
      </w:r>
    </w:p>
    <w:p w:rsidR="00EC663C" w:rsidRPr="00B530D9" w:rsidRDefault="00581AFB" w:rsidP="00581AFB">
      <w:pPr>
        <w:jc w:val="center"/>
        <w:rPr>
          <w:b/>
          <w:sz w:val="28"/>
          <w:szCs w:val="28"/>
        </w:rPr>
      </w:pPr>
      <w:r w:rsidRPr="00B530D9">
        <w:rPr>
          <w:b/>
          <w:sz w:val="28"/>
          <w:szCs w:val="28"/>
        </w:rPr>
        <w:t xml:space="preserve">ЛИЧНОСТНЫЕ, МЕТАПРЕДМЕТНЫЕ И ПРЕДМЕТНЫЕ </w:t>
      </w:r>
    </w:p>
    <w:p w:rsidR="007D4C5B" w:rsidRPr="00B530D9" w:rsidRDefault="00581AFB" w:rsidP="00581AFB">
      <w:pPr>
        <w:jc w:val="center"/>
        <w:rPr>
          <w:b/>
          <w:sz w:val="28"/>
          <w:szCs w:val="28"/>
        </w:rPr>
      </w:pPr>
      <w:r w:rsidRPr="00B530D9">
        <w:rPr>
          <w:b/>
          <w:sz w:val="28"/>
          <w:szCs w:val="28"/>
        </w:rPr>
        <w:t>РЕЗУЛЬТАТЫ ОСВОЕНИЯ УЧЕБНОГО ПРЕДМЕТА</w:t>
      </w:r>
    </w:p>
    <w:p w:rsidR="00274174" w:rsidRDefault="009F1F29" w:rsidP="00581AFB">
      <w:pPr>
        <w:jc w:val="both"/>
        <w:rPr>
          <w:sz w:val="28"/>
          <w:szCs w:val="28"/>
        </w:rPr>
      </w:pPr>
      <w:r w:rsidRPr="00B530D9">
        <w:rPr>
          <w:sz w:val="28"/>
          <w:szCs w:val="28"/>
        </w:rPr>
        <w:tab/>
      </w:r>
    </w:p>
    <w:p w:rsidR="009F1F29" w:rsidRPr="00B530D9" w:rsidRDefault="00274174" w:rsidP="00581AFB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F1F29" w:rsidRPr="00B530D9">
        <w:rPr>
          <w:sz w:val="28"/>
          <w:szCs w:val="28"/>
        </w:rPr>
        <w:t xml:space="preserve">Изучение </w:t>
      </w:r>
      <w:r>
        <w:rPr>
          <w:sz w:val="28"/>
          <w:szCs w:val="28"/>
        </w:rPr>
        <w:t>алгебры</w:t>
      </w:r>
      <w:r w:rsidR="009F1F29" w:rsidRPr="00B530D9">
        <w:rPr>
          <w:sz w:val="28"/>
          <w:szCs w:val="28"/>
        </w:rPr>
        <w:t xml:space="preserve"> обеспечивает следующие результаты освоения основной образовательной программы:</w:t>
      </w:r>
    </w:p>
    <w:p w:rsidR="009F1F29" w:rsidRPr="00B530D9" w:rsidRDefault="009F1F29" w:rsidP="00581AFB">
      <w:pPr>
        <w:jc w:val="both"/>
        <w:rPr>
          <w:i/>
          <w:sz w:val="28"/>
          <w:szCs w:val="28"/>
        </w:rPr>
      </w:pPr>
      <w:r w:rsidRPr="00B530D9">
        <w:rPr>
          <w:i/>
          <w:sz w:val="28"/>
          <w:szCs w:val="28"/>
        </w:rPr>
        <w:t>личностные:</w:t>
      </w:r>
    </w:p>
    <w:p w:rsidR="001E7875" w:rsidRPr="00B530D9" w:rsidRDefault="006B00B7" w:rsidP="00581AFB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530D9">
        <w:rPr>
          <w:rStyle w:val="dash041e005f0431005f044b005f0447005f043d005f044b005f0439005f005fchar1char1"/>
          <w:sz w:val="28"/>
          <w:szCs w:val="28"/>
        </w:rPr>
        <w:t>1</w:t>
      </w:r>
      <w:r w:rsidR="001E7875" w:rsidRPr="00B530D9">
        <w:rPr>
          <w:rStyle w:val="dash041e005f0431005f044b005f0447005f043d005f044b005f0439005f005fchar1char1"/>
          <w:sz w:val="28"/>
          <w:szCs w:val="28"/>
        </w:rPr>
        <w:t>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1E7875" w:rsidRPr="00B530D9" w:rsidRDefault="006B00B7" w:rsidP="00581AFB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530D9">
        <w:rPr>
          <w:rStyle w:val="dash041e005f0431005f044b005f0447005f043d005f044b005f0439005f005fchar1char1"/>
          <w:sz w:val="28"/>
          <w:szCs w:val="28"/>
        </w:rPr>
        <w:t>2</w:t>
      </w:r>
      <w:r w:rsidR="001E7875" w:rsidRPr="00B530D9">
        <w:rPr>
          <w:rStyle w:val="dash041e005f0431005f044b005f0447005f043d005f044b005f0439005f005fchar1char1"/>
          <w:sz w:val="28"/>
          <w:szCs w:val="28"/>
        </w:rPr>
        <w:t>. Сформированность ответственного отношения к учению; уважительного отношения к труду</w:t>
      </w:r>
      <w:r w:rsidRPr="00B530D9">
        <w:rPr>
          <w:rStyle w:val="dash041e005f0431005f044b005f0447005f043d005f044b005f0439005f005fchar1char1"/>
          <w:sz w:val="28"/>
          <w:szCs w:val="28"/>
        </w:rPr>
        <w:t>.</w:t>
      </w:r>
    </w:p>
    <w:p w:rsidR="001E7875" w:rsidRPr="00B530D9" w:rsidRDefault="006B00B7" w:rsidP="00581AFB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530D9">
        <w:rPr>
          <w:rStyle w:val="dash041e005f0431005f044b005f0447005f043d005f044b005f0439005f005fchar1char1"/>
          <w:sz w:val="28"/>
          <w:szCs w:val="28"/>
        </w:rPr>
        <w:t>3</w:t>
      </w:r>
      <w:r w:rsidR="001E7875" w:rsidRPr="00B530D9">
        <w:rPr>
          <w:rStyle w:val="dash041e005f0431005f044b005f0447005f043d005f044b005f0439005f005fchar1char1"/>
          <w:sz w:val="28"/>
          <w:szCs w:val="28"/>
        </w:rPr>
        <w:t>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6B00B7" w:rsidRPr="00B530D9" w:rsidRDefault="006B00B7" w:rsidP="00581AFB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530D9">
        <w:rPr>
          <w:rStyle w:val="dash041e005f0431005f044b005f0447005f043d005f044b005f0439005f005fchar1char1"/>
          <w:sz w:val="28"/>
          <w:szCs w:val="28"/>
        </w:rPr>
        <w:t>4</w:t>
      </w:r>
      <w:r w:rsidR="001E7875" w:rsidRPr="00B530D9">
        <w:rPr>
          <w:rStyle w:val="dash041e005f0431005f044b005f0447005f043d005f044b005f0439005f005fchar1char1"/>
          <w:sz w:val="28"/>
          <w:szCs w:val="28"/>
        </w:rPr>
        <w:t xml:space="preserve">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 </w:t>
      </w:r>
    </w:p>
    <w:p w:rsidR="001E7875" w:rsidRPr="00B530D9" w:rsidRDefault="006B00B7" w:rsidP="00581AFB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530D9">
        <w:rPr>
          <w:rStyle w:val="dash041e005f0431005f044b005f0447005f043d005f044b005f0439005f005fchar1char1"/>
          <w:sz w:val="28"/>
          <w:szCs w:val="28"/>
        </w:rPr>
        <w:t>5</w:t>
      </w:r>
      <w:r w:rsidR="001E7875" w:rsidRPr="00B530D9">
        <w:rPr>
          <w:rStyle w:val="dash041e005f0431005f044b005f0447005f043d005f044b005f0439005f005fchar1char1"/>
          <w:sz w:val="28"/>
          <w:szCs w:val="28"/>
        </w:rPr>
        <w:t xml:space="preserve">. Освоенность социальных норм, правил поведения, ролей и форм социальной жизни в группах и сообществах. </w:t>
      </w:r>
    </w:p>
    <w:p w:rsidR="001E7875" w:rsidRPr="00B530D9" w:rsidRDefault="006B00B7" w:rsidP="00581AFB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530D9">
        <w:rPr>
          <w:rStyle w:val="dash041e005f0431005f044b005f0447005f043d005f044b005f0439005f005fchar1char1"/>
          <w:sz w:val="28"/>
          <w:szCs w:val="28"/>
        </w:rPr>
        <w:t>6</w:t>
      </w:r>
      <w:r w:rsidR="001E7875" w:rsidRPr="00B530D9">
        <w:rPr>
          <w:rStyle w:val="dash041e005f0431005f044b005f0447005f043d005f044b005f0439005f005fchar1char1"/>
          <w:sz w:val="28"/>
          <w:szCs w:val="28"/>
        </w:rPr>
        <w:t>. Сформированность ценности здоро</w:t>
      </w:r>
      <w:r w:rsidRPr="00B530D9">
        <w:rPr>
          <w:rStyle w:val="dash041e005f0431005f044b005f0447005f043d005f044b005f0439005f005fchar1char1"/>
          <w:sz w:val="28"/>
          <w:szCs w:val="28"/>
        </w:rPr>
        <w:t>вого и безопасного образа жизни.</w:t>
      </w:r>
    </w:p>
    <w:p w:rsidR="001E7875" w:rsidRPr="00B530D9" w:rsidRDefault="006B00B7" w:rsidP="00581AFB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530D9">
        <w:rPr>
          <w:rStyle w:val="dash041e005f0431005f044b005f0447005f043d005f044b005f0439005f005fchar1char1"/>
          <w:sz w:val="28"/>
          <w:szCs w:val="28"/>
        </w:rPr>
        <w:lastRenderedPageBreak/>
        <w:t>7</w:t>
      </w:r>
      <w:r w:rsidR="001E7875" w:rsidRPr="00B530D9">
        <w:rPr>
          <w:rStyle w:val="dash041e005f0431005f044b005f0447005f043d005f044b005f0439005f005fchar1char1"/>
          <w:sz w:val="28"/>
          <w:szCs w:val="28"/>
        </w:rPr>
        <w:t>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</w:t>
      </w:r>
      <w:r w:rsidRPr="00B530D9">
        <w:rPr>
          <w:rStyle w:val="dash041e005f0431005f044b005f0447005f043d005f044b005f0439005f005fchar1char1"/>
          <w:sz w:val="28"/>
          <w:szCs w:val="28"/>
        </w:rPr>
        <w:t>;</w:t>
      </w:r>
      <w:r w:rsidR="001E7875" w:rsidRPr="00B530D9">
        <w:rPr>
          <w:rStyle w:val="dash041e005f0431005f044b005f0447005f043d005f044b005f0439005f005fchar1char1"/>
          <w:sz w:val="28"/>
          <w:szCs w:val="28"/>
        </w:rPr>
        <w:t xml:space="preserve">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потребность в общении с художественными произведениями, сформированность активного отношения к традициям художественной культуры как смысловой, эстетической и личностно-значимой ценности).</w:t>
      </w:r>
    </w:p>
    <w:p w:rsidR="001E7875" w:rsidRPr="00B530D9" w:rsidRDefault="006B00B7" w:rsidP="00581AFB">
      <w:pPr>
        <w:ind w:firstLine="709"/>
        <w:jc w:val="both"/>
        <w:rPr>
          <w:sz w:val="28"/>
          <w:szCs w:val="28"/>
        </w:rPr>
      </w:pPr>
      <w:r w:rsidRPr="00B530D9">
        <w:rPr>
          <w:rStyle w:val="dash041e005f0431005f044b005f0447005f043d005f044b005f0439005f005fchar1char1"/>
          <w:sz w:val="28"/>
          <w:szCs w:val="28"/>
        </w:rPr>
        <w:t>8</w:t>
      </w:r>
      <w:r w:rsidR="001E7875" w:rsidRPr="00B530D9">
        <w:rPr>
          <w:rStyle w:val="dash041e005f0431005f044b005f0447005f043d005f044b005f0439005f005fchar1char1"/>
          <w:sz w:val="28"/>
          <w:szCs w:val="28"/>
        </w:rPr>
        <w:t>. Сформированность основ экологической культуры, соответствующей современному уровню экологического мышления</w:t>
      </w:r>
      <w:r w:rsidRPr="00B530D9">
        <w:rPr>
          <w:rStyle w:val="dash041e005f0431005f044b005f0447005f043d005f044b005f0439005f005fchar1char1"/>
          <w:sz w:val="28"/>
          <w:szCs w:val="28"/>
        </w:rPr>
        <w:t>.</w:t>
      </w:r>
    </w:p>
    <w:p w:rsidR="009F1F29" w:rsidRPr="00B530D9" w:rsidRDefault="009F1F29" w:rsidP="00581AFB">
      <w:pPr>
        <w:ind w:firstLine="709"/>
        <w:jc w:val="both"/>
        <w:rPr>
          <w:sz w:val="28"/>
          <w:szCs w:val="28"/>
        </w:rPr>
      </w:pPr>
    </w:p>
    <w:p w:rsidR="009F1F29" w:rsidRPr="00B530D9" w:rsidRDefault="00666FD8" w:rsidP="00581AFB">
      <w:pPr>
        <w:jc w:val="both"/>
        <w:rPr>
          <w:i/>
          <w:sz w:val="28"/>
          <w:szCs w:val="28"/>
        </w:rPr>
      </w:pPr>
      <w:r w:rsidRPr="00B530D9">
        <w:rPr>
          <w:i/>
          <w:sz w:val="28"/>
          <w:szCs w:val="28"/>
        </w:rPr>
        <w:t>М</w:t>
      </w:r>
      <w:r w:rsidR="009F1F29" w:rsidRPr="00B530D9">
        <w:rPr>
          <w:i/>
          <w:sz w:val="28"/>
          <w:szCs w:val="28"/>
        </w:rPr>
        <w:t>етапредметные</w:t>
      </w:r>
      <w:r w:rsidRPr="00B530D9">
        <w:rPr>
          <w:i/>
          <w:sz w:val="28"/>
          <w:szCs w:val="28"/>
        </w:rPr>
        <w:t>.</w:t>
      </w:r>
    </w:p>
    <w:p w:rsidR="00CD39C9" w:rsidRPr="00B530D9" w:rsidRDefault="00CD39C9" w:rsidP="00581AFB">
      <w:pPr>
        <w:ind w:firstLine="709"/>
        <w:jc w:val="both"/>
        <w:rPr>
          <w:b/>
          <w:sz w:val="28"/>
          <w:szCs w:val="28"/>
        </w:rPr>
      </w:pPr>
      <w:r w:rsidRPr="00B530D9">
        <w:rPr>
          <w:b/>
          <w:sz w:val="28"/>
          <w:szCs w:val="28"/>
        </w:rPr>
        <w:t>Межпредметные понятия</w:t>
      </w:r>
    </w:p>
    <w:p w:rsidR="00C7285F" w:rsidRPr="00B530D9" w:rsidRDefault="00666FD8" w:rsidP="00581AFB">
      <w:pPr>
        <w:ind w:firstLine="709"/>
        <w:jc w:val="both"/>
        <w:rPr>
          <w:i/>
          <w:sz w:val="28"/>
          <w:szCs w:val="28"/>
        </w:rPr>
      </w:pPr>
      <w:r w:rsidRPr="00B530D9">
        <w:rPr>
          <w:sz w:val="28"/>
          <w:szCs w:val="28"/>
        </w:rPr>
        <w:t>О</w:t>
      </w:r>
      <w:r w:rsidR="00C7285F" w:rsidRPr="00B530D9">
        <w:rPr>
          <w:sz w:val="28"/>
          <w:szCs w:val="28"/>
        </w:rPr>
        <w:t xml:space="preserve">бучающиеся усовершенствуют приобретённые на первом уровне </w:t>
      </w:r>
      <w:r w:rsidR="00C7285F" w:rsidRPr="00B530D9">
        <w:rPr>
          <w:b/>
          <w:sz w:val="28"/>
          <w:szCs w:val="28"/>
        </w:rPr>
        <w:t>навыки работы с информацией</w:t>
      </w:r>
      <w:r w:rsidR="00C7285F" w:rsidRPr="00B530D9">
        <w:rPr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C7285F" w:rsidRPr="00B530D9" w:rsidRDefault="00C7285F" w:rsidP="00581AFB">
      <w:pPr>
        <w:ind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C7285F" w:rsidRPr="00B530D9" w:rsidRDefault="00C7285F" w:rsidP="00581AFB">
      <w:pPr>
        <w:ind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C7285F" w:rsidRPr="00B530D9" w:rsidRDefault="00C7285F" w:rsidP="00581AFB">
      <w:pPr>
        <w:ind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• заполнять и дополнять таблицы, схемы, диаграммы, тексты.</w:t>
      </w:r>
    </w:p>
    <w:p w:rsidR="00C7285F" w:rsidRPr="00B530D9" w:rsidRDefault="00666FD8" w:rsidP="00581AFB">
      <w:pPr>
        <w:suppressAutoHyphens/>
        <w:ind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</w:t>
      </w:r>
      <w:r w:rsidR="00C7285F" w:rsidRPr="00B530D9">
        <w:rPr>
          <w:sz w:val="28"/>
          <w:szCs w:val="28"/>
        </w:rPr>
        <w:t xml:space="preserve">бучающиеся </w:t>
      </w:r>
      <w:r w:rsidR="00C7285F" w:rsidRPr="00B530D9">
        <w:rPr>
          <w:b/>
          <w:sz w:val="28"/>
          <w:szCs w:val="28"/>
        </w:rPr>
        <w:t>приобретут опыт проектной деятельности</w:t>
      </w:r>
      <w:r w:rsidR="00C7285F" w:rsidRPr="00B530D9">
        <w:rPr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7285F" w:rsidRPr="00B530D9" w:rsidRDefault="00C7285F" w:rsidP="00581AFB">
      <w:pPr>
        <w:ind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7285F" w:rsidRPr="00B530D9" w:rsidRDefault="00C7285F" w:rsidP="00581AFB">
      <w:pPr>
        <w:ind w:firstLine="709"/>
        <w:jc w:val="both"/>
        <w:rPr>
          <w:b/>
          <w:sz w:val="28"/>
          <w:szCs w:val="28"/>
        </w:rPr>
      </w:pPr>
      <w:r w:rsidRPr="00B530D9">
        <w:rPr>
          <w:b/>
          <w:sz w:val="28"/>
          <w:szCs w:val="28"/>
        </w:rPr>
        <w:t>Регулятивные УУД</w:t>
      </w:r>
    </w:p>
    <w:p w:rsidR="00C7285F" w:rsidRPr="00B530D9" w:rsidRDefault="00C7285F" w:rsidP="00581AFB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</w:t>
      </w:r>
      <w:r w:rsidRPr="00B530D9">
        <w:rPr>
          <w:sz w:val="28"/>
          <w:szCs w:val="28"/>
        </w:rPr>
        <w:lastRenderedPageBreak/>
        <w:t>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идентифицировать собственные проблемы и определять главную проблему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7285F" w:rsidRPr="00B530D9" w:rsidRDefault="00C7285F" w:rsidP="00581AFB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b/>
          <w:sz w:val="28"/>
          <w:szCs w:val="28"/>
        </w:rPr>
      </w:pPr>
      <w:r w:rsidRPr="00B530D9">
        <w:rPr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C7285F" w:rsidRPr="00B530D9" w:rsidRDefault="00C7285F" w:rsidP="00581AFB">
      <w:pPr>
        <w:widowControl w:val="0"/>
        <w:numPr>
          <w:ilvl w:val="0"/>
          <w:numId w:val="2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C7285F" w:rsidRPr="00B530D9" w:rsidRDefault="00C7285F" w:rsidP="00581AFB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 xml:space="preserve">систематизировать (в том числе выбирать приоритетные) критерии </w:t>
      </w:r>
      <w:r w:rsidRPr="00B530D9">
        <w:rPr>
          <w:sz w:val="28"/>
          <w:szCs w:val="28"/>
        </w:rPr>
        <w:lastRenderedPageBreak/>
        <w:t>планируемых результатов и оценки своей деятельност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C7285F" w:rsidRPr="00B530D9" w:rsidRDefault="00C7285F" w:rsidP="00581AFB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C7285F" w:rsidRPr="00B530D9" w:rsidRDefault="00C7285F" w:rsidP="00581AFB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b/>
          <w:sz w:val="28"/>
          <w:szCs w:val="28"/>
        </w:rPr>
      </w:pPr>
      <w:r w:rsidRPr="00B530D9">
        <w:rPr>
          <w:sz w:val="28"/>
          <w:szCs w:val="28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ринимать решение в учебной ситуации и нести за него ответственность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lastRenderedPageBreak/>
        <w:t>самостоятельно определять причины своего успеха или неуспеха и находить способы выхода из ситуации неуспех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7285F" w:rsidRPr="00B530D9" w:rsidRDefault="00C7285F" w:rsidP="00581AFB">
      <w:pPr>
        <w:ind w:firstLine="709"/>
        <w:jc w:val="both"/>
        <w:rPr>
          <w:b/>
          <w:sz w:val="28"/>
          <w:szCs w:val="28"/>
        </w:rPr>
      </w:pPr>
      <w:r w:rsidRPr="00B530D9">
        <w:rPr>
          <w:b/>
          <w:sz w:val="28"/>
          <w:szCs w:val="28"/>
        </w:rPr>
        <w:t>Познавательные УУД</w:t>
      </w:r>
    </w:p>
    <w:p w:rsidR="00C7285F" w:rsidRPr="00B530D9" w:rsidRDefault="00C7285F" w:rsidP="00581AFB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делять явление из общего ряда других явлений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ербализовать эмоциональное впечатление, оказанное на него источником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 xml:space="preserve"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</w:t>
      </w:r>
      <w:r w:rsidRPr="00B530D9">
        <w:rPr>
          <w:sz w:val="28"/>
          <w:szCs w:val="28"/>
        </w:rPr>
        <w:lastRenderedPageBreak/>
        <w:t>объяснять с заданной точки зрения)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7285F" w:rsidRPr="00B530D9" w:rsidRDefault="00C7285F" w:rsidP="00581AFB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бозначать символом и знаком предмет и/или явление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оздавать абстрактный или реальный образ предмета и/или явления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троить модель/схему на основе условий задачи и/или способа ее решения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троить доказательство: прямое, косвенное, от противного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7285F" w:rsidRPr="00B530D9" w:rsidRDefault="00C7285F" w:rsidP="00581AFB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мысловое чтение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устанавливать взаимосвязь описанных в тексте событий, явлений, процессов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резюмировать главную идею текст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lastRenderedPageBreak/>
        <w:t>критически оценивать содержание и форму текста.</w:t>
      </w:r>
    </w:p>
    <w:p w:rsidR="00C7285F" w:rsidRPr="00B530D9" w:rsidRDefault="00C7285F" w:rsidP="00581AFB">
      <w:pPr>
        <w:widowControl w:val="0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свое отношение к природной среде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роводить причинный и вероятностный анализ экологических ситуаций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ражать свое отношение к природе через рисунки, сочинения, модели, проектные работы.</w:t>
      </w:r>
    </w:p>
    <w:p w:rsidR="00C7285F" w:rsidRPr="00B530D9" w:rsidRDefault="00C7285F" w:rsidP="00581AFB">
      <w:pPr>
        <w:ind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7285F" w:rsidRPr="00B530D9" w:rsidRDefault="00C7285F" w:rsidP="00581AFB">
      <w:pPr>
        <w:pStyle w:val="11"/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r w:rsidRPr="00B530D9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C7285F" w:rsidRPr="00B530D9" w:rsidRDefault="00C7285F" w:rsidP="00581AFB">
      <w:pPr>
        <w:pStyle w:val="11"/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r w:rsidRPr="00B530D9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C7285F" w:rsidRPr="00B530D9" w:rsidRDefault="00C7285F" w:rsidP="00581AFB">
      <w:pPr>
        <w:pStyle w:val="11"/>
        <w:numPr>
          <w:ilvl w:val="0"/>
          <w:numId w:val="3"/>
        </w:numPr>
        <w:jc w:val="both"/>
        <w:rPr>
          <w:rFonts w:ascii="Times New Roman" w:hAnsi="Times New Roman"/>
          <w:sz w:val="28"/>
          <w:szCs w:val="28"/>
        </w:rPr>
      </w:pPr>
      <w:r w:rsidRPr="00B530D9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оотносить полученные результаты поиска со своей деятельностью.</w:t>
      </w:r>
    </w:p>
    <w:p w:rsidR="00C7285F" w:rsidRPr="00B530D9" w:rsidRDefault="00C7285F" w:rsidP="00581AFB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 w:rsidRPr="00B530D9">
        <w:rPr>
          <w:b/>
          <w:sz w:val="28"/>
          <w:szCs w:val="28"/>
        </w:rPr>
        <w:t>Коммуникативные УУД</w:t>
      </w:r>
    </w:p>
    <w:p w:rsidR="00C7285F" w:rsidRPr="00B530D9" w:rsidRDefault="00C7285F" w:rsidP="00581AFB">
      <w:pPr>
        <w:pStyle w:val="11"/>
        <w:widowControl w:val="0"/>
        <w:numPr>
          <w:ilvl w:val="0"/>
          <w:numId w:val="4"/>
        </w:numPr>
        <w:tabs>
          <w:tab w:val="left" w:pos="426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530D9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возможные роли в совместной деятельности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играть определенную роль в совместной деятельности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 xml:space="preserve">критически относиться к собственному мнению, с достоинством признавать ошибочность своего мнения (если оно таково) и корректировать </w:t>
      </w:r>
      <w:r w:rsidRPr="00B530D9">
        <w:rPr>
          <w:sz w:val="28"/>
          <w:szCs w:val="28"/>
        </w:rPr>
        <w:lastRenderedPageBreak/>
        <w:t>его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редлагать альтернативное решение в конфликтной ситуации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делять общую точку зрения в дискуссии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C7285F" w:rsidRPr="00B530D9" w:rsidRDefault="00C7285F" w:rsidP="00581AFB">
      <w:pPr>
        <w:widowControl w:val="0"/>
        <w:numPr>
          <w:ilvl w:val="0"/>
          <w:numId w:val="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7285F" w:rsidRPr="00B530D9" w:rsidRDefault="00C7285F" w:rsidP="00581AFB">
      <w:pPr>
        <w:widowControl w:val="0"/>
        <w:numPr>
          <w:ilvl w:val="0"/>
          <w:numId w:val="4"/>
        </w:numPr>
        <w:tabs>
          <w:tab w:val="left" w:pos="142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принимать решение в ходе диалога и согласовывать его с собеседником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7285F" w:rsidRPr="00B530D9" w:rsidRDefault="00C7285F" w:rsidP="00581AFB">
      <w:pPr>
        <w:widowControl w:val="0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 xml:space="preserve">выбирать, строить и использовать адекватную информационную </w:t>
      </w:r>
      <w:r w:rsidRPr="00B530D9">
        <w:rPr>
          <w:sz w:val="28"/>
          <w:szCs w:val="28"/>
        </w:rPr>
        <w:lastRenderedPageBreak/>
        <w:t>модель для передачи своих мыслей средствами естественных и формальных языков в соответствии с условиями коммуникаци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использовать информацию с учетом этических и правовых норм;</w:t>
      </w:r>
    </w:p>
    <w:p w:rsidR="00C7285F" w:rsidRPr="00B530D9" w:rsidRDefault="00C7285F" w:rsidP="00581AFB">
      <w:pPr>
        <w:widowControl w:val="0"/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B530D9">
        <w:rPr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9F1F29" w:rsidRPr="00B530D9" w:rsidRDefault="009F1F29" w:rsidP="00581AFB">
      <w:pPr>
        <w:jc w:val="both"/>
        <w:rPr>
          <w:sz w:val="28"/>
          <w:szCs w:val="28"/>
        </w:rPr>
      </w:pPr>
    </w:p>
    <w:p w:rsidR="009F1F29" w:rsidRPr="00B530D9" w:rsidRDefault="009F1F29" w:rsidP="00581AFB">
      <w:pPr>
        <w:jc w:val="both"/>
        <w:rPr>
          <w:i/>
          <w:sz w:val="28"/>
          <w:szCs w:val="28"/>
        </w:rPr>
      </w:pPr>
      <w:r w:rsidRPr="00B530D9">
        <w:rPr>
          <w:i/>
          <w:sz w:val="28"/>
          <w:szCs w:val="28"/>
        </w:rPr>
        <w:t>предметные:</w:t>
      </w:r>
    </w:p>
    <w:p w:rsidR="008063FC" w:rsidRPr="00B530D9" w:rsidRDefault="008063FC" w:rsidP="00581AFB">
      <w:pPr>
        <w:pStyle w:val="dash041e0431044b0447043d044b0439"/>
        <w:ind w:firstLine="700"/>
        <w:jc w:val="both"/>
        <w:rPr>
          <w:sz w:val="28"/>
          <w:szCs w:val="28"/>
        </w:rPr>
      </w:pPr>
      <w:r w:rsidRPr="00B530D9">
        <w:rPr>
          <w:rStyle w:val="dash041e0431044b0447043d044b0439char1"/>
          <w:sz w:val="28"/>
          <w:szCs w:val="28"/>
        </w:rPr>
        <w:t>1) 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8063FC" w:rsidRPr="00B530D9" w:rsidRDefault="008063FC" w:rsidP="00581AFB">
      <w:pPr>
        <w:pStyle w:val="dash041e0431044b0447043d044b0439"/>
        <w:ind w:firstLine="700"/>
        <w:jc w:val="both"/>
        <w:rPr>
          <w:sz w:val="28"/>
          <w:szCs w:val="28"/>
        </w:rPr>
      </w:pPr>
      <w:r w:rsidRPr="00B530D9">
        <w:rPr>
          <w:rStyle w:val="dash041e0431044b0447043d044b0439char1"/>
          <w:sz w:val="28"/>
          <w:szCs w:val="28"/>
        </w:rPr>
        <w:t xml:space="preserve"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 </w:t>
      </w:r>
    </w:p>
    <w:p w:rsidR="008063FC" w:rsidRPr="00B530D9" w:rsidRDefault="008063FC" w:rsidP="00581AFB">
      <w:pPr>
        <w:pStyle w:val="dash041e0431044b0447043d044b0439"/>
        <w:ind w:firstLine="700"/>
        <w:jc w:val="both"/>
        <w:rPr>
          <w:sz w:val="28"/>
          <w:szCs w:val="28"/>
        </w:rPr>
      </w:pPr>
      <w:r w:rsidRPr="00B530D9">
        <w:rPr>
          <w:rStyle w:val="dash041e0431044b0447043d044b0439char1"/>
          <w:sz w:val="28"/>
          <w:szCs w:val="28"/>
        </w:rPr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8063FC" w:rsidRPr="00B530D9" w:rsidRDefault="008063FC" w:rsidP="00581AFB">
      <w:pPr>
        <w:pStyle w:val="dash041e0431044b0447043d044b0439"/>
        <w:ind w:firstLine="700"/>
        <w:jc w:val="both"/>
        <w:rPr>
          <w:sz w:val="28"/>
          <w:szCs w:val="28"/>
        </w:rPr>
      </w:pPr>
      <w:r w:rsidRPr="00B530D9">
        <w:rPr>
          <w:rStyle w:val="dash041e0431044b0447043d044b0439char1"/>
          <w:sz w:val="28"/>
          <w:szCs w:val="28"/>
        </w:rPr>
        <w:t xml:space="preserve">3) 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 </w:t>
      </w:r>
    </w:p>
    <w:p w:rsidR="008063FC" w:rsidRPr="00B530D9" w:rsidRDefault="008063FC" w:rsidP="00581AFB">
      <w:pPr>
        <w:pStyle w:val="dash041e0431044b0447043d044b0439"/>
        <w:ind w:firstLine="700"/>
        <w:jc w:val="both"/>
        <w:rPr>
          <w:sz w:val="28"/>
          <w:szCs w:val="28"/>
        </w:rPr>
      </w:pPr>
      <w:r w:rsidRPr="00B530D9">
        <w:rPr>
          <w:rStyle w:val="dash041e0431044b0447043d044b0439char1"/>
          <w:sz w:val="28"/>
          <w:szCs w:val="28"/>
        </w:rPr>
        <w:t>4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;</w:t>
      </w:r>
    </w:p>
    <w:p w:rsidR="008063FC" w:rsidRPr="00B530D9" w:rsidRDefault="008063FC" w:rsidP="00581AFB">
      <w:pPr>
        <w:pStyle w:val="dash041e0431044b0447043d044b0439"/>
        <w:ind w:firstLine="700"/>
        <w:jc w:val="both"/>
        <w:rPr>
          <w:sz w:val="28"/>
          <w:szCs w:val="28"/>
        </w:rPr>
      </w:pPr>
      <w:r w:rsidRPr="00B530D9">
        <w:rPr>
          <w:rStyle w:val="dash041e0431044b0447043d044b0439char1"/>
          <w:sz w:val="28"/>
          <w:szCs w:val="28"/>
        </w:rPr>
        <w:t xml:space="preserve">5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 </w:t>
      </w:r>
    </w:p>
    <w:p w:rsidR="008063FC" w:rsidRPr="00B530D9" w:rsidRDefault="008063FC" w:rsidP="00581AFB">
      <w:pPr>
        <w:pStyle w:val="dash041e0431044b0447043d044b0439"/>
        <w:ind w:firstLine="700"/>
        <w:jc w:val="both"/>
        <w:rPr>
          <w:sz w:val="28"/>
          <w:szCs w:val="28"/>
        </w:rPr>
      </w:pPr>
      <w:r w:rsidRPr="00B530D9">
        <w:rPr>
          <w:rStyle w:val="dash041e0431044b0447043d044b0439char1"/>
          <w:sz w:val="28"/>
          <w:szCs w:val="28"/>
        </w:rPr>
        <w:lastRenderedPageBreak/>
        <w:t>6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  пользоваться оценкой и прикидкой при практических расчётах;</w:t>
      </w:r>
    </w:p>
    <w:p w:rsidR="008063FC" w:rsidRPr="00B530D9" w:rsidRDefault="008063FC" w:rsidP="00581AFB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sz w:val="28"/>
          <w:szCs w:val="28"/>
        </w:rPr>
      </w:pPr>
      <w:r w:rsidRPr="00B530D9">
        <w:rPr>
          <w:rStyle w:val="dash041e0441043d043e0432043d043e0439002004420435043a04410442002004410020043e0442044104420443043f043e043cchar1"/>
          <w:sz w:val="28"/>
          <w:szCs w:val="28"/>
        </w:rPr>
        <w:t xml:space="preserve">7) 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 </w:t>
      </w:r>
    </w:p>
    <w:p w:rsidR="008063FC" w:rsidRPr="00B530D9" w:rsidRDefault="008063FC" w:rsidP="00581AFB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sz w:val="28"/>
          <w:szCs w:val="28"/>
        </w:rPr>
      </w:pPr>
      <w:r w:rsidRPr="00B530D9">
        <w:rPr>
          <w:rStyle w:val="dash041e0441043d043e0432043d043e0439002004420435043a04410442002004410020043e0442044104420443043f043e043cchar1"/>
          <w:sz w:val="28"/>
          <w:szCs w:val="28"/>
        </w:rPr>
        <w:t>8) формирование умений формализации и структурирования информации, умения выбирать способ представления данных в соответствии с поставленной задачей — таблицы, схемы, графики, диаграммы, с использованием соответствующих программных средств обработки данных;</w:t>
      </w:r>
    </w:p>
    <w:p w:rsidR="008063FC" w:rsidRPr="00B530D9" w:rsidRDefault="008063FC" w:rsidP="00581AFB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rStyle w:val="dash041e0441043d043e0432043d043e0439002004420435043a04410442002004410020043e0442044104420443043f043e043cchar1"/>
          <w:sz w:val="28"/>
          <w:szCs w:val="28"/>
        </w:rPr>
      </w:pPr>
      <w:r w:rsidRPr="00B530D9">
        <w:rPr>
          <w:rStyle w:val="dash041e0441043d043e0432043d043e0439002004420435043a04410442002004410020043e0442044104420443043f043e043cchar1"/>
          <w:sz w:val="28"/>
          <w:szCs w:val="28"/>
        </w:rPr>
        <w:t>9) 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0D0A71" w:rsidRPr="00B530D9" w:rsidRDefault="000D0A71" w:rsidP="00754084">
      <w:pPr>
        <w:pStyle w:val="dash041e0441043d043e0432043d043e0439002004420435043a04410442002004410020043e0442044104420443043f043e043c"/>
        <w:spacing w:after="0"/>
        <w:jc w:val="both"/>
        <w:rPr>
          <w:sz w:val="28"/>
          <w:szCs w:val="28"/>
        </w:rPr>
      </w:pPr>
    </w:p>
    <w:p w:rsidR="000D0A71" w:rsidRPr="00B530D9" w:rsidRDefault="000D0A71" w:rsidP="000D0A71">
      <w:pPr>
        <w:jc w:val="center"/>
        <w:rPr>
          <w:b/>
          <w:sz w:val="28"/>
          <w:szCs w:val="28"/>
        </w:rPr>
      </w:pPr>
      <w:r w:rsidRPr="00B530D9">
        <w:rPr>
          <w:b/>
          <w:sz w:val="28"/>
          <w:szCs w:val="28"/>
        </w:rPr>
        <w:t>ПЛАНИРУЕМЫЕ РЕЗУЛЬТАТЫ ИЗУЧЕНИЯ УЧЕБНОГО ПРЕДМЕТА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13"/>
        <w:gridCol w:w="3678"/>
        <w:gridCol w:w="3413"/>
      </w:tblGrid>
      <w:tr w:rsidR="000D0A71" w:rsidRPr="00B530D9" w:rsidTr="00C91FDF">
        <w:tc>
          <w:tcPr>
            <w:tcW w:w="2513" w:type="dxa"/>
          </w:tcPr>
          <w:p w:rsidR="000D0A71" w:rsidRPr="00B530D9" w:rsidRDefault="000D0A71" w:rsidP="005B1B0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0D0A71" w:rsidRPr="00B530D9" w:rsidRDefault="000D0A71" w:rsidP="005B1B09">
            <w:pPr>
              <w:pStyle w:val="3"/>
              <w:spacing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30D9">
              <w:rPr>
                <w:rFonts w:ascii="Times New Roman" w:hAnsi="Times New Roman" w:cs="Times New Roman"/>
                <w:sz w:val="28"/>
                <w:szCs w:val="28"/>
              </w:rPr>
              <w:t xml:space="preserve">Выпускник научится в </w:t>
            </w:r>
            <w:r w:rsidR="00B530D9" w:rsidRPr="00B530D9">
              <w:rPr>
                <w:rFonts w:ascii="Times New Roman" w:hAnsi="Times New Roman" w:cs="Times New Roman"/>
                <w:sz w:val="28"/>
                <w:szCs w:val="28"/>
              </w:rPr>
              <w:t>7-9</w:t>
            </w:r>
            <w:r w:rsidRPr="00B530D9">
              <w:rPr>
                <w:rFonts w:ascii="Times New Roman" w:hAnsi="Times New Roman" w:cs="Times New Roman"/>
                <w:sz w:val="28"/>
                <w:szCs w:val="28"/>
              </w:rPr>
              <w:t xml:space="preserve"> классах </w:t>
            </w:r>
          </w:p>
          <w:p w:rsidR="000D0A71" w:rsidRPr="00B530D9" w:rsidRDefault="000D0A71" w:rsidP="005B1B09">
            <w:pPr>
              <w:pStyle w:val="3"/>
              <w:spacing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30D9">
              <w:rPr>
                <w:rFonts w:ascii="Times New Roman" w:hAnsi="Times New Roman" w:cs="Times New Roman"/>
                <w:sz w:val="28"/>
                <w:szCs w:val="28"/>
              </w:rPr>
              <w:t>(для использования в повседневной жизни и обеспечения возможности успешного продолжения образования на базовом уровне)</w:t>
            </w:r>
          </w:p>
        </w:tc>
        <w:tc>
          <w:tcPr>
            <w:tcW w:w="3413" w:type="dxa"/>
          </w:tcPr>
          <w:p w:rsidR="000D0A71" w:rsidRPr="00B530D9" w:rsidRDefault="000D0A71" w:rsidP="005B1B09">
            <w:pPr>
              <w:pStyle w:val="3"/>
              <w:spacing w:before="0"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30D9">
              <w:rPr>
                <w:rFonts w:ascii="Times New Roman" w:hAnsi="Times New Roman" w:cs="Times New Roman"/>
                <w:sz w:val="28"/>
                <w:szCs w:val="28"/>
              </w:rPr>
              <w:t>Выпускник п</w:t>
            </w:r>
            <w:r w:rsidR="00B530D9" w:rsidRPr="00B530D9">
              <w:rPr>
                <w:rFonts w:ascii="Times New Roman" w:hAnsi="Times New Roman" w:cs="Times New Roman"/>
                <w:sz w:val="28"/>
                <w:szCs w:val="28"/>
              </w:rPr>
              <w:t>олучит возможность научиться в 7-9</w:t>
            </w:r>
            <w:r w:rsidRPr="00B530D9">
              <w:rPr>
                <w:rFonts w:ascii="Times New Roman" w:hAnsi="Times New Roman" w:cs="Times New Roman"/>
                <w:sz w:val="28"/>
                <w:szCs w:val="28"/>
              </w:rPr>
              <w:t xml:space="preserve"> классах для обеспечения возможности успешного продолжения образования на базовом и углублённом уровнях</w:t>
            </w:r>
          </w:p>
        </w:tc>
      </w:tr>
    </w:tbl>
    <w:p w:rsidR="000D0A71" w:rsidRPr="00B530D9" w:rsidRDefault="000D0A71" w:rsidP="00C91FDF">
      <w:pPr>
        <w:pStyle w:val="dash041e0431044b0447043d044b0439"/>
        <w:jc w:val="both"/>
        <w:rPr>
          <w:rStyle w:val="dash041e0431044b0447043d044b0439char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79"/>
        <w:gridCol w:w="3678"/>
        <w:gridCol w:w="3413"/>
      </w:tblGrid>
      <w:tr w:rsidR="000D0A71" w:rsidRPr="00B530D9" w:rsidTr="005B1B09">
        <w:trPr>
          <w:trHeight w:val="2091"/>
        </w:trPr>
        <w:tc>
          <w:tcPr>
            <w:tcW w:w="2479" w:type="dxa"/>
            <w:vMerge w:val="restart"/>
          </w:tcPr>
          <w:p w:rsidR="000D0A71" w:rsidRPr="00B530D9" w:rsidRDefault="000D0A71" w:rsidP="005B1B09">
            <w:pPr>
              <w:rPr>
                <w:sz w:val="28"/>
                <w:szCs w:val="28"/>
              </w:rPr>
            </w:pPr>
            <w:r w:rsidRPr="00B530D9">
              <w:rPr>
                <w:b/>
                <w:sz w:val="28"/>
                <w:szCs w:val="28"/>
              </w:rPr>
              <w:t>Элементы теории множеств и математической логики</w:t>
            </w:r>
          </w:p>
        </w:tc>
        <w:tc>
          <w:tcPr>
            <w:tcW w:w="3678" w:type="dxa"/>
          </w:tcPr>
          <w:p w:rsidR="00B530D9" w:rsidRPr="00B530D9" w:rsidRDefault="00B530D9" w:rsidP="00205F19">
            <w:pPr>
              <w:pStyle w:val="11"/>
              <w:numPr>
                <w:ilvl w:val="0"/>
                <w:numId w:val="6"/>
              </w:numPr>
              <w:tabs>
                <w:tab w:val="left" w:pos="356"/>
              </w:tabs>
              <w:ind w:left="0" w:firstLine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r w:rsidRPr="00B530D9">
              <w:rPr>
                <w:rFonts w:ascii="Times New Roman" w:hAnsi="Times New Roman"/>
                <w:sz w:val="28"/>
                <w:szCs w:val="28"/>
              </w:rPr>
              <w:t>Оперировать на базовом уровне</w:t>
            </w:r>
            <w:r w:rsidRPr="00B530D9">
              <w:rPr>
                <w:rFonts w:ascii="Times New Roman" w:hAnsi="Times New Roman"/>
                <w:sz w:val="28"/>
                <w:szCs w:val="28"/>
                <w:vertAlign w:val="superscript"/>
              </w:rPr>
              <w:footnoteReference w:id="2"/>
            </w:r>
            <w:r w:rsidRPr="00B530D9">
              <w:rPr>
                <w:rFonts w:ascii="Times New Roman" w:hAnsi="Times New Roman"/>
                <w:sz w:val="28"/>
                <w:szCs w:val="28"/>
              </w:rPr>
              <w:t xml:space="preserve"> понятиями: множество, элемент множества, подмножество, принадлежность;</w:t>
            </w:r>
          </w:p>
          <w:p w:rsidR="00B530D9" w:rsidRPr="00B530D9" w:rsidRDefault="00B530D9" w:rsidP="00205F19">
            <w:pPr>
              <w:pStyle w:val="11"/>
              <w:numPr>
                <w:ilvl w:val="0"/>
                <w:numId w:val="6"/>
              </w:numPr>
              <w:tabs>
                <w:tab w:val="left" w:pos="356"/>
              </w:tabs>
              <w:ind w:left="0" w:firstLine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>задавать множества перечислением их элементов;</w:t>
            </w:r>
          </w:p>
          <w:p w:rsidR="00B530D9" w:rsidRPr="00B530D9" w:rsidRDefault="00B530D9" w:rsidP="00205F19">
            <w:pPr>
              <w:pStyle w:val="11"/>
              <w:numPr>
                <w:ilvl w:val="0"/>
                <w:numId w:val="6"/>
              </w:numPr>
              <w:tabs>
                <w:tab w:val="left" w:pos="356"/>
              </w:tabs>
              <w:ind w:left="0" w:firstLine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>находить пересечение, объединение, подмножество в простейших ситуациях;</w:t>
            </w:r>
          </w:p>
          <w:p w:rsidR="00B530D9" w:rsidRPr="00B530D9" w:rsidRDefault="00B530D9" w:rsidP="00205F19">
            <w:pPr>
              <w:pStyle w:val="11"/>
              <w:numPr>
                <w:ilvl w:val="0"/>
                <w:numId w:val="6"/>
              </w:numPr>
              <w:tabs>
                <w:tab w:val="left" w:pos="356"/>
              </w:tabs>
              <w:ind w:left="0" w:firstLine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 xml:space="preserve">оперировать на базовом уровне понятиями: </w:t>
            </w:r>
            <w:r w:rsidRPr="00B530D9">
              <w:rPr>
                <w:rFonts w:ascii="Times New Roman" w:hAnsi="Times New Roman"/>
                <w:sz w:val="28"/>
                <w:szCs w:val="28"/>
              </w:rPr>
              <w:lastRenderedPageBreak/>
              <w:t>определение, аксиома, теорема, доказательство;</w:t>
            </w:r>
          </w:p>
          <w:p w:rsidR="000D0A71" w:rsidRPr="00B530D9" w:rsidRDefault="00B530D9" w:rsidP="00205F19">
            <w:pPr>
              <w:pStyle w:val="11"/>
              <w:tabs>
                <w:tab w:val="left" w:pos="0"/>
                <w:tab w:val="left" w:pos="356"/>
              </w:tabs>
              <w:ind w:left="0" w:firstLine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>приводить примеры и контрпримеры для подтверждения своих высказываний.</w:t>
            </w:r>
          </w:p>
          <w:p w:rsidR="000D0A71" w:rsidRPr="00B530D9" w:rsidRDefault="000D0A71" w:rsidP="00205F19">
            <w:pPr>
              <w:pStyle w:val="11"/>
              <w:tabs>
                <w:tab w:val="left" w:pos="356"/>
                <w:tab w:val="left" w:pos="993"/>
                <w:tab w:val="left" w:pos="1134"/>
              </w:tabs>
              <w:ind w:left="0" w:firstLine="73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13" w:type="dxa"/>
          </w:tcPr>
          <w:p w:rsidR="00DA07B4" w:rsidRPr="00DA07B4" w:rsidRDefault="00DA07B4" w:rsidP="00DA07B4">
            <w:pPr>
              <w:numPr>
                <w:ilvl w:val="0"/>
                <w:numId w:val="6"/>
              </w:numPr>
              <w:tabs>
                <w:tab w:val="left" w:pos="506"/>
              </w:tabs>
              <w:spacing w:after="200"/>
              <w:ind w:left="0" w:firstLine="222"/>
              <w:contextualSpacing/>
              <w:jc w:val="both"/>
              <w:rPr>
                <w:rFonts w:eastAsia="Calibri"/>
                <w:i/>
                <w:sz w:val="28"/>
                <w:szCs w:val="28"/>
              </w:rPr>
            </w:pPr>
            <w:r w:rsidRPr="00DA07B4">
              <w:rPr>
                <w:rFonts w:eastAsia="Calibri"/>
                <w:i/>
                <w:sz w:val="28"/>
                <w:szCs w:val="28"/>
              </w:rPr>
              <w:lastRenderedPageBreak/>
              <w:t>Оперировать</w:t>
            </w:r>
            <w:r w:rsidRPr="00DA07B4">
              <w:rPr>
                <w:rFonts w:eastAsia="Calibri"/>
                <w:i/>
                <w:sz w:val="28"/>
                <w:vertAlign w:val="superscript"/>
              </w:rPr>
              <w:footnoteReference w:id="3"/>
            </w:r>
            <w:r w:rsidRPr="00DA07B4">
              <w:rPr>
                <w:rFonts w:eastAsia="Calibri"/>
                <w:i/>
                <w:sz w:val="28"/>
                <w:szCs w:val="28"/>
              </w:rPr>
      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DA07B4" w:rsidRPr="00DA07B4" w:rsidRDefault="00DA07B4" w:rsidP="00DA07B4">
            <w:pPr>
              <w:numPr>
                <w:ilvl w:val="0"/>
                <w:numId w:val="6"/>
              </w:numPr>
              <w:tabs>
                <w:tab w:val="left" w:pos="506"/>
              </w:tabs>
              <w:spacing w:after="200"/>
              <w:ind w:left="0" w:firstLine="222"/>
              <w:contextualSpacing/>
              <w:jc w:val="both"/>
              <w:rPr>
                <w:rFonts w:eastAsia="Calibri"/>
                <w:i/>
                <w:sz w:val="28"/>
                <w:szCs w:val="28"/>
              </w:rPr>
            </w:pPr>
            <w:r w:rsidRPr="00DA07B4">
              <w:rPr>
                <w:rFonts w:eastAsia="Calibri"/>
                <w:i/>
                <w:sz w:val="28"/>
                <w:szCs w:val="28"/>
              </w:rPr>
              <w:lastRenderedPageBreak/>
              <w:t>изображать множества и отношение множеств с помощью кругов Эйлера;</w:t>
            </w:r>
          </w:p>
          <w:p w:rsidR="00DA07B4" w:rsidRPr="00DA07B4" w:rsidRDefault="00DA07B4" w:rsidP="00DA07B4">
            <w:pPr>
              <w:numPr>
                <w:ilvl w:val="0"/>
                <w:numId w:val="6"/>
              </w:numPr>
              <w:tabs>
                <w:tab w:val="left" w:pos="506"/>
              </w:tabs>
              <w:spacing w:after="200"/>
              <w:ind w:left="0" w:firstLine="222"/>
              <w:contextualSpacing/>
              <w:jc w:val="both"/>
              <w:rPr>
                <w:rFonts w:eastAsia="Calibri"/>
                <w:i/>
                <w:sz w:val="28"/>
                <w:szCs w:val="28"/>
              </w:rPr>
            </w:pPr>
            <w:r w:rsidRPr="00DA07B4">
              <w:rPr>
                <w:rFonts w:eastAsia="Calibri"/>
                <w:i/>
                <w:sz w:val="28"/>
                <w:szCs w:val="28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DA07B4" w:rsidRPr="00DA07B4" w:rsidRDefault="00DA07B4" w:rsidP="00DA07B4">
            <w:pPr>
              <w:numPr>
                <w:ilvl w:val="0"/>
                <w:numId w:val="6"/>
              </w:numPr>
              <w:tabs>
                <w:tab w:val="left" w:pos="506"/>
              </w:tabs>
              <w:spacing w:after="200"/>
              <w:ind w:left="0" w:firstLine="222"/>
              <w:contextualSpacing/>
              <w:jc w:val="both"/>
              <w:rPr>
                <w:rFonts w:eastAsia="Calibri"/>
                <w:i/>
                <w:sz w:val="28"/>
                <w:szCs w:val="28"/>
              </w:rPr>
            </w:pPr>
            <w:r w:rsidRPr="00DA07B4">
              <w:rPr>
                <w:rFonts w:eastAsia="Calibri"/>
                <w:i/>
                <w:sz w:val="28"/>
                <w:szCs w:val="28"/>
              </w:rPr>
              <w:t>задавать множество с помощью перечисления элементов, словесного описания;</w:t>
            </w:r>
          </w:p>
          <w:p w:rsidR="00DA07B4" w:rsidRPr="00DA07B4" w:rsidRDefault="00DA07B4" w:rsidP="00DA07B4">
            <w:pPr>
              <w:numPr>
                <w:ilvl w:val="0"/>
                <w:numId w:val="6"/>
              </w:numPr>
              <w:tabs>
                <w:tab w:val="left" w:pos="506"/>
              </w:tabs>
              <w:spacing w:after="200"/>
              <w:ind w:left="0" w:firstLine="222"/>
              <w:contextualSpacing/>
              <w:jc w:val="both"/>
              <w:rPr>
                <w:rFonts w:eastAsia="Calibri"/>
                <w:i/>
                <w:sz w:val="28"/>
                <w:szCs w:val="28"/>
              </w:rPr>
            </w:pPr>
            <w:r w:rsidRPr="00DA07B4">
              <w:rPr>
                <w:rFonts w:eastAsia="Calibri"/>
                <w:i/>
                <w:sz w:val="28"/>
                <w:szCs w:val="28"/>
              </w:rPr>
      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      </w:r>
          </w:p>
          <w:p w:rsidR="00DA07B4" w:rsidRPr="00DA07B4" w:rsidRDefault="00DA07B4" w:rsidP="00DA07B4">
            <w:pPr>
              <w:numPr>
                <w:ilvl w:val="0"/>
                <w:numId w:val="6"/>
              </w:numPr>
              <w:tabs>
                <w:tab w:val="left" w:pos="506"/>
              </w:tabs>
              <w:spacing w:after="200"/>
              <w:ind w:left="0" w:firstLine="222"/>
              <w:contextualSpacing/>
              <w:jc w:val="both"/>
              <w:rPr>
                <w:rFonts w:eastAsia="Calibri"/>
                <w:i/>
                <w:sz w:val="28"/>
                <w:szCs w:val="28"/>
              </w:rPr>
            </w:pPr>
            <w:r w:rsidRPr="00DA07B4">
              <w:rPr>
                <w:rFonts w:eastAsia="Calibri"/>
                <w:i/>
                <w:sz w:val="28"/>
                <w:szCs w:val="28"/>
              </w:rPr>
              <w:t>строить высказывания, отрицания высказываний.</w:t>
            </w:r>
          </w:p>
          <w:p w:rsidR="000D0A71" w:rsidRPr="00B530D9" w:rsidRDefault="000D0A71" w:rsidP="00DA07B4">
            <w:pPr>
              <w:pStyle w:val="11"/>
              <w:tabs>
                <w:tab w:val="left" w:pos="506"/>
              </w:tabs>
              <w:ind w:left="0" w:firstLine="222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D0A71" w:rsidRPr="00B530D9" w:rsidTr="005B1B09">
        <w:tc>
          <w:tcPr>
            <w:tcW w:w="2479" w:type="dxa"/>
            <w:vMerge/>
          </w:tcPr>
          <w:p w:rsidR="000D0A71" w:rsidRPr="00B530D9" w:rsidRDefault="000D0A71" w:rsidP="005B1B09">
            <w:pPr>
              <w:rPr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0D0A71" w:rsidRPr="00B530D9" w:rsidRDefault="000D0A71" w:rsidP="00205F19">
            <w:pPr>
              <w:tabs>
                <w:tab w:val="left" w:pos="356"/>
                <w:tab w:val="left" w:pos="1134"/>
              </w:tabs>
              <w:rPr>
                <w:b/>
                <w:sz w:val="28"/>
                <w:szCs w:val="28"/>
              </w:rPr>
            </w:pPr>
            <w:r w:rsidRPr="00B530D9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0D0A71" w:rsidRPr="00B530D9" w:rsidTr="005B1B09">
        <w:tc>
          <w:tcPr>
            <w:tcW w:w="2479" w:type="dxa"/>
            <w:vMerge/>
          </w:tcPr>
          <w:p w:rsidR="000D0A71" w:rsidRPr="00B530D9" w:rsidRDefault="000D0A71" w:rsidP="005B1B09">
            <w:pPr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0D0A71" w:rsidRPr="00B530D9" w:rsidRDefault="00B530D9" w:rsidP="009D5626">
            <w:pPr>
              <w:pStyle w:val="a"/>
              <w:numPr>
                <w:ilvl w:val="0"/>
                <w:numId w:val="20"/>
              </w:numPr>
              <w:tabs>
                <w:tab w:val="left" w:pos="356"/>
                <w:tab w:val="left" w:pos="1134"/>
              </w:tabs>
              <w:ind w:left="73" w:hanging="215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>использовать графическое представление множеств для описания реальных процессов и явлений, при решении задач других учебных предметов.</w:t>
            </w:r>
          </w:p>
          <w:p w:rsidR="000D0A71" w:rsidRPr="00B530D9" w:rsidRDefault="000D0A71" w:rsidP="00205F19">
            <w:pPr>
              <w:tabs>
                <w:tab w:val="left" w:pos="356"/>
              </w:tabs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7C5AD8" w:rsidRPr="007C5AD8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80" w:hanging="80"/>
              <w:rPr>
                <w:rFonts w:ascii="Times New Roman" w:hAnsi="Times New Roman"/>
                <w:i/>
                <w:sz w:val="28"/>
                <w:szCs w:val="28"/>
              </w:rPr>
            </w:pPr>
            <w:r w:rsidRPr="007C5AD8">
              <w:rPr>
                <w:rFonts w:ascii="Times New Roman" w:hAnsi="Times New Roman"/>
                <w:i/>
                <w:sz w:val="28"/>
                <w:szCs w:val="28"/>
              </w:rPr>
              <w:t>строить цепочки умозаключений на основе использования правил логики;</w:t>
            </w:r>
          </w:p>
          <w:p w:rsidR="007C5AD8" w:rsidRPr="007C5AD8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80" w:hanging="80"/>
              <w:rPr>
                <w:rFonts w:ascii="Times New Roman" w:hAnsi="Times New Roman"/>
                <w:i/>
                <w:sz w:val="28"/>
                <w:szCs w:val="28"/>
              </w:rPr>
            </w:pPr>
            <w:r w:rsidRPr="007C5AD8">
              <w:rPr>
                <w:rFonts w:ascii="Times New Roman" w:hAnsi="Times New Roman"/>
                <w:i/>
                <w:sz w:val="28"/>
                <w:szCs w:val="28"/>
              </w:rPr>
              <w:t>использовать множества, операции с множествами, их графическое представление для описания реальных процессов и явлений.</w:t>
            </w:r>
          </w:p>
          <w:p w:rsidR="000D0A71" w:rsidRPr="007C5AD8" w:rsidRDefault="000D0A71" w:rsidP="007C5AD8">
            <w:pPr>
              <w:pStyle w:val="a"/>
              <w:numPr>
                <w:ilvl w:val="0"/>
                <w:numId w:val="0"/>
              </w:numPr>
              <w:tabs>
                <w:tab w:val="left" w:pos="364"/>
              </w:tabs>
              <w:ind w:left="80" w:hanging="8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1FDF" w:rsidRPr="00B530D9" w:rsidTr="005B1B09">
        <w:tc>
          <w:tcPr>
            <w:tcW w:w="2479" w:type="dxa"/>
            <w:vMerge w:val="restart"/>
          </w:tcPr>
          <w:p w:rsidR="00C91FDF" w:rsidRPr="00B530D9" w:rsidRDefault="00C91FDF" w:rsidP="005B1B09">
            <w:pPr>
              <w:rPr>
                <w:b/>
                <w:sz w:val="28"/>
                <w:szCs w:val="28"/>
              </w:rPr>
            </w:pPr>
            <w:r w:rsidRPr="00B530D9">
              <w:rPr>
                <w:b/>
                <w:sz w:val="28"/>
                <w:szCs w:val="28"/>
              </w:rPr>
              <w:t>Числа</w:t>
            </w:r>
          </w:p>
        </w:tc>
        <w:tc>
          <w:tcPr>
            <w:tcW w:w="3678" w:type="dxa"/>
          </w:tcPr>
          <w:p w:rsidR="00B530D9" w:rsidRPr="00B530D9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 w:rsidRPr="00B530D9">
              <w:rPr>
                <w:rFonts w:ascii="Times New Roman" w:hAnsi="Times New Roman"/>
                <w:sz w:val="28"/>
                <w:szCs w:val="28"/>
              </w:rPr>
              <w:t xml:space="preserve">перировать на базовом уровне понятиями: </w:t>
            </w:r>
            <w:r w:rsidRPr="00B530D9">
              <w:rPr>
                <w:rFonts w:ascii="Times New Roman" w:hAnsi="Times New Roman"/>
                <w:sz w:val="28"/>
                <w:szCs w:val="28"/>
              </w:rPr>
              <w:lastRenderedPageBreak/>
              <w:t>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B530D9" w:rsidRPr="00B530D9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  <w:tab w:val="left" w:pos="993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>использовать свойства чисел и правила действий при выполнении вычислений;</w:t>
            </w:r>
          </w:p>
          <w:p w:rsidR="00B530D9" w:rsidRPr="00B530D9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  <w:tab w:val="left" w:pos="993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B530D9" w:rsidRPr="00B530D9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  <w:tab w:val="left" w:pos="993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>выполнять округление рациональных чисел в соответствии с правилами;</w:t>
            </w:r>
          </w:p>
          <w:p w:rsidR="00B530D9" w:rsidRPr="00B530D9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  <w:tab w:val="left" w:pos="993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 xml:space="preserve">оценивать значение квадратного корня из положительного целого числа; </w:t>
            </w:r>
          </w:p>
          <w:p w:rsidR="00B530D9" w:rsidRPr="00B530D9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  <w:tab w:val="left" w:pos="993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>распознавать рациональные и иррациональные числа;</w:t>
            </w:r>
          </w:p>
          <w:p w:rsidR="00B530D9" w:rsidRPr="00B530D9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  <w:tab w:val="left" w:pos="993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30D9">
              <w:rPr>
                <w:rFonts w:ascii="Times New Roman" w:hAnsi="Times New Roman"/>
                <w:sz w:val="28"/>
                <w:szCs w:val="28"/>
              </w:rPr>
              <w:t>сравнивать числа.</w:t>
            </w:r>
          </w:p>
          <w:p w:rsidR="00C91FDF" w:rsidRPr="00B530D9" w:rsidRDefault="00C91FDF" w:rsidP="00205F19">
            <w:pPr>
              <w:pStyle w:val="11"/>
              <w:tabs>
                <w:tab w:val="left" w:pos="356"/>
                <w:tab w:val="left" w:pos="993"/>
              </w:tabs>
              <w:ind w:left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13" w:type="dxa"/>
          </w:tcPr>
          <w:p w:rsidR="007C5AD8" w:rsidRPr="000D61DF" w:rsidRDefault="007C5AD8" w:rsidP="009D5626">
            <w:pPr>
              <w:pStyle w:val="ad"/>
              <w:numPr>
                <w:ilvl w:val="0"/>
                <w:numId w:val="12"/>
              </w:numPr>
              <w:tabs>
                <w:tab w:val="left" w:pos="364"/>
              </w:tabs>
              <w:ind w:left="0" w:firstLine="8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Оперировать понятиями: множество </w: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7C5AD8" w:rsidRPr="000D61DF" w:rsidRDefault="007C5AD8" w:rsidP="009D5626">
            <w:pPr>
              <w:pStyle w:val="ad"/>
              <w:numPr>
                <w:ilvl w:val="0"/>
                <w:numId w:val="12"/>
              </w:numPr>
              <w:tabs>
                <w:tab w:val="left" w:pos="364"/>
              </w:tabs>
              <w:ind w:left="0" w:firstLine="8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понимать и объяснять смысл позиционной записи натурального числа;</w:t>
            </w:r>
          </w:p>
          <w:p w:rsidR="007C5AD8" w:rsidRPr="000D61DF" w:rsidRDefault="007C5AD8" w:rsidP="009D5626">
            <w:pPr>
              <w:pStyle w:val="ad"/>
              <w:numPr>
                <w:ilvl w:val="0"/>
                <w:numId w:val="12"/>
              </w:numPr>
              <w:tabs>
                <w:tab w:val="left" w:pos="364"/>
              </w:tabs>
              <w:ind w:left="0" w:firstLine="8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выполнять вычисления, в том числе с использованием приемов рациональных вычислений;</w:t>
            </w:r>
          </w:p>
          <w:p w:rsidR="007C5AD8" w:rsidRPr="000D61DF" w:rsidRDefault="007C5AD8" w:rsidP="009D5626">
            <w:pPr>
              <w:pStyle w:val="ad"/>
              <w:numPr>
                <w:ilvl w:val="0"/>
                <w:numId w:val="12"/>
              </w:numPr>
              <w:tabs>
                <w:tab w:val="left" w:pos="364"/>
              </w:tabs>
              <w:ind w:left="0" w:firstLine="8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выполнять округление рациональных чисел с заданной точностью;</w:t>
            </w:r>
          </w:p>
          <w:p w:rsidR="007C5AD8" w:rsidRPr="000D61DF" w:rsidRDefault="007C5AD8" w:rsidP="009D5626">
            <w:pPr>
              <w:pStyle w:val="ad"/>
              <w:numPr>
                <w:ilvl w:val="0"/>
                <w:numId w:val="12"/>
              </w:numPr>
              <w:tabs>
                <w:tab w:val="left" w:pos="364"/>
              </w:tabs>
              <w:ind w:left="0" w:firstLine="8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сравнивать рациональные и иррациональные числа;</w:t>
            </w:r>
          </w:p>
          <w:p w:rsidR="007C5AD8" w:rsidRPr="000D61DF" w:rsidRDefault="007C5AD8" w:rsidP="009D5626">
            <w:pPr>
              <w:pStyle w:val="ad"/>
              <w:numPr>
                <w:ilvl w:val="0"/>
                <w:numId w:val="12"/>
              </w:numPr>
              <w:tabs>
                <w:tab w:val="left" w:pos="364"/>
              </w:tabs>
              <w:ind w:left="0" w:firstLine="8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представлять рациональное число в виде десятичной дроби</w:t>
            </w:r>
          </w:p>
          <w:p w:rsidR="007C5AD8" w:rsidRPr="000D61DF" w:rsidRDefault="007C5AD8" w:rsidP="009D5626">
            <w:pPr>
              <w:pStyle w:val="ad"/>
              <w:numPr>
                <w:ilvl w:val="0"/>
                <w:numId w:val="12"/>
              </w:numPr>
              <w:tabs>
                <w:tab w:val="left" w:pos="364"/>
              </w:tabs>
              <w:ind w:left="0" w:firstLine="8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упорядочивать числа, записанные в виде обыкновенной и десятичной дроби;</w:t>
            </w:r>
          </w:p>
          <w:p w:rsidR="007C5AD8" w:rsidRPr="000D61DF" w:rsidRDefault="007C5AD8" w:rsidP="009D5626">
            <w:pPr>
              <w:pStyle w:val="ad"/>
              <w:numPr>
                <w:ilvl w:val="0"/>
                <w:numId w:val="12"/>
              </w:numPr>
              <w:tabs>
                <w:tab w:val="left" w:pos="364"/>
              </w:tabs>
              <w:ind w:left="0" w:firstLine="80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находить НОД и НОК чисел и использовать их при решении задач.</w:t>
            </w:r>
          </w:p>
          <w:p w:rsidR="00C91FDF" w:rsidRPr="00B530D9" w:rsidRDefault="00C91FDF" w:rsidP="007C5AD8">
            <w:pPr>
              <w:tabs>
                <w:tab w:val="left" w:pos="364"/>
              </w:tabs>
              <w:ind w:firstLine="80"/>
              <w:rPr>
                <w:sz w:val="28"/>
                <w:szCs w:val="28"/>
              </w:rPr>
            </w:pPr>
          </w:p>
        </w:tc>
      </w:tr>
      <w:tr w:rsidR="00C91FDF" w:rsidRPr="00B530D9" w:rsidTr="005B1B09">
        <w:tc>
          <w:tcPr>
            <w:tcW w:w="2479" w:type="dxa"/>
            <w:vMerge/>
          </w:tcPr>
          <w:p w:rsidR="00C91FDF" w:rsidRPr="00B530D9" w:rsidRDefault="00C91FDF" w:rsidP="005B1B09">
            <w:pPr>
              <w:rPr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C91FDF" w:rsidRPr="00B530D9" w:rsidRDefault="00C91FDF" w:rsidP="00205F19">
            <w:pPr>
              <w:tabs>
                <w:tab w:val="left" w:pos="356"/>
              </w:tabs>
              <w:rPr>
                <w:sz w:val="28"/>
                <w:szCs w:val="28"/>
              </w:rPr>
            </w:pPr>
            <w:r w:rsidRPr="00B530D9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C91FDF" w:rsidRPr="00B530D9" w:rsidTr="005B1B09">
        <w:tc>
          <w:tcPr>
            <w:tcW w:w="2479" w:type="dxa"/>
            <w:vMerge/>
          </w:tcPr>
          <w:p w:rsidR="00C91FDF" w:rsidRPr="00B530D9" w:rsidRDefault="00C91FDF" w:rsidP="005B1B09">
            <w:pPr>
              <w:rPr>
                <w:sz w:val="28"/>
                <w:szCs w:val="28"/>
              </w:rPr>
            </w:pPr>
          </w:p>
        </w:tc>
        <w:tc>
          <w:tcPr>
            <w:tcW w:w="3678" w:type="dxa"/>
          </w:tcPr>
          <w:p w:rsidR="00B530D9" w:rsidRPr="00532A75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32A75">
              <w:rPr>
                <w:rFonts w:ascii="Times New Roman" w:hAnsi="Times New Roman"/>
                <w:sz w:val="28"/>
                <w:szCs w:val="28"/>
              </w:rPr>
              <w:t>оценивать результаты вычислений при решении практических задач;</w:t>
            </w:r>
          </w:p>
          <w:p w:rsidR="00B530D9" w:rsidRPr="00532A75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32A75">
              <w:rPr>
                <w:rFonts w:ascii="Times New Roman" w:hAnsi="Times New Roman"/>
                <w:sz w:val="28"/>
                <w:szCs w:val="28"/>
              </w:rPr>
              <w:t xml:space="preserve">выполнять сравнение чисел в реальных </w:t>
            </w:r>
            <w:r w:rsidRPr="00532A75">
              <w:rPr>
                <w:rFonts w:ascii="Times New Roman" w:hAnsi="Times New Roman"/>
                <w:sz w:val="28"/>
                <w:szCs w:val="28"/>
              </w:rPr>
              <w:lastRenderedPageBreak/>
              <w:t>ситуациях;</w:t>
            </w:r>
          </w:p>
          <w:p w:rsidR="00B530D9" w:rsidRPr="00532A75" w:rsidRDefault="00B530D9" w:rsidP="009D5626">
            <w:pPr>
              <w:pStyle w:val="11"/>
              <w:numPr>
                <w:ilvl w:val="0"/>
                <w:numId w:val="12"/>
              </w:numPr>
              <w:tabs>
                <w:tab w:val="left" w:pos="356"/>
              </w:tabs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32A75">
              <w:rPr>
                <w:rFonts w:ascii="Times New Roman" w:hAnsi="Times New Roman"/>
                <w:sz w:val="28"/>
                <w:szCs w:val="28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C91FDF" w:rsidRPr="00B530D9" w:rsidRDefault="00C91FDF" w:rsidP="00205F19">
            <w:pPr>
              <w:tabs>
                <w:tab w:val="left" w:pos="356"/>
                <w:tab w:val="left" w:pos="1134"/>
              </w:tabs>
              <w:jc w:val="both"/>
              <w:rPr>
                <w:sz w:val="28"/>
                <w:szCs w:val="28"/>
              </w:rPr>
            </w:pPr>
          </w:p>
          <w:p w:rsidR="00C91FDF" w:rsidRPr="00B530D9" w:rsidRDefault="00C91FDF" w:rsidP="00205F19">
            <w:pPr>
              <w:tabs>
                <w:tab w:val="left" w:pos="356"/>
              </w:tabs>
              <w:rPr>
                <w:sz w:val="28"/>
                <w:szCs w:val="28"/>
              </w:rPr>
            </w:pPr>
          </w:p>
        </w:tc>
        <w:tc>
          <w:tcPr>
            <w:tcW w:w="3413" w:type="dxa"/>
          </w:tcPr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0" w:firstLine="8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применять правила приближенных вычислений при решении практических задач и решении задач других </w: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учебных предметов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0" w:firstLine="8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0" w:firstLine="8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0" w:firstLine="8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  <w:p w:rsidR="00C91FDF" w:rsidRPr="00B530D9" w:rsidRDefault="00C91FDF" w:rsidP="007C5AD8">
            <w:pPr>
              <w:pStyle w:val="11"/>
              <w:tabs>
                <w:tab w:val="left" w:pos="364"/>
              </w:tabs>
              <w:ind w:left="0" w:firstLine="8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EE3BEC" w:rsidRPr="00B530D9" w:rsidTr="00EE3BEC">
        <w:trPr>
          <w:trHeight w:val="8774"/>
        </w:trPr>
        <w:tc>
          <w:tcPr>
            <w:tcW w:w="2479" w:type="dxa"/>
            <w:vMerge w:val="restart"/>
          </w:tcPr>
          <w:p w:rsidR="00EE3BEC" w:rsidRPr="00B530D9" w:rsidRDefault="00EE3BEC" w:rsidP="005B1B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Тождественные преобразования</w:t>
            </w:r>
          </w:p>
        </w:tc>
        <w:tc>
          <w:tcPr>
            <w:tcW w:w="3678" w:type="dxa"/>
          </w:tcPr>
          <w:p w:rsidR="00EE3BEC" w:rsidRPr="000D61DF" w:rsidRDefault="00EE3BEC" w:rsidP="009D5626">
            <w:pPr>
              <w:pStyle w:val="ad"/>
              <w:numPr>
                <w:ilvl w:val="0"/>
                <w:numId w:val="21"/>
              </w:numPr>
              <w:tabs>
                <w:tab w:val="left" w:pos="73"/>
                <w:tab w:val="left" w:pos="356"/>
              </w:tabs>
              <w:spacing w:line="276" w:lineRule="auto"/>
              <w:ind w:left="0" w:firstLine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EE3BEC" w:rsidRPr="000D61DF" w:rsidRDefault="00EE3BEC" w:rsidP="009D5626">
            <w:pPr>
              <w:pStyle w:val="ad"/>
              <w:numPr>
                <w:ilvl w:val="0"/>
                <w:numId w:val="21"/>
              </w:numPr>
              <w:tabs>
                <w:tab w:val="left" w:pos="73"/>
                <w:tab w:val="left" w:pos="356"/>
              </w:tabs>
              <w:spacing w:line="276" w:lineRule="auto"/>
              <w:ind w:left="0" w:firstLine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EE3BEC" w:rsidRPr="000D61DF" w:rsidRDefault="00EE3BEC" w:rsidP="009D5626">
            <w:pPr>
              <w:pStyle w:val="ad"/>
              <w:numPr>
                <w:ilvl w:val="0"/>
                <w:numId w:val="21"/>
              </w:numPr>
              <w:tabs>
                <w:tab w:val="left" w:pos="73"/>
                <w:tab w:val="left" w:pos="356"/>
              </w:tabs>
              <w:spacing w:line="276" w:lineRule="auto"/>
              <w:ind w:left="0" w:firstLine="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3BEC" w:rsidRPr="00B530D9" w:rsidRDefault="00EE3BEC" w:rsidP="009D5626">
            <w:pPr>
              <w:pStyle w:val="ad"/>
              <w:numPr>
                <w:ilvl w:val="0"/>
                <w:numId w:val="21"/>
              </w:numPr>
              <w:tabs>
                <w:tab w:val="left" w:pos="73"/>
                <w:tab w:val="left" w:pos="356"/>
              </w:tabs>
              <w:spacing w:line="276" w:lineRule="auto"/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выполнять несложные преобразования дробно-линейных выражений 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ыражений с квадратными корнями.</w:t>
            </w:r>
          </w:p>
        </w:tc>
        <w:tc>
          <w:tcPr>
            <w:tcW w:w="3413" w:type="dxa"/>
          </w:tcPr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0" w:firstLine="8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0" w:firstLine="8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0" w:firstLine="8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ind w:left="0" w:firstLine="8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  <w:p w:rsidR="00EE3BEC" w:rsidRPr="00B530D9" w:rsidRDefault="00EE3BEC" w:rsidP="007C5AD8">
            <w:pPr>
              <w:pStyle w:val="a"/>
              <w:numPr>
                <w:ilvl w:val="0"/>
                <w:numId w:val="0"/>
              </w:numPr>
              <w:tabs>
                <w:tab w:val="left" w:pos="364"/>
              </w:tabs>
              <w:ind w:firstLine="80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EE3BEC" w:rsidRPr="00B530D9" w:rsidTr="00C46507">
        <w:trPr>
          <w:trHeight w:val="720"/>
        </w:trPr>
        <w:tc>
          <w:tcPr>
            <w:tcW w:w="2479" w:type="dxa"/>
            <w:vMerge/>
          </w:tcPr>
          <w:p w:rsidR="00EE3BEC" w:rsidRDefault="00EE3BEC" w:rsidP="005B1B09">
            <w:pPr>
              <w:rPr>
                <w:b/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EE3BEC" w:rsidRPr="00EE3BEC" w:rsidRDefault="00EE3BEC" w:rsidP="00EE3BEC">
            <w:pPr>
              <w:tabs>
                <w:tab w:val="left" w:pos="1134"/>
              </w:tabs>
              <w:spacing w:line="276" w:lineRule="auto"/>
              <w:ind w:firstLine="73"/>
              <w:rPr>
                <w:b/>
                <w:sz w:val="28"/>
                <w:szCs w:val="28"/>
              </w:rPr>
            </w:pPr>
            <w:r w:rsidRPr="000D61DF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EE3BEC" w:rsidRPr="00B530D9" w:rsidTr="005B1B09">
        <w:trPr>
          <w:trHeight w:val="346"/>
        </w:trPr>
        <w:tc>
          <w:tcPr>
            <w:tcW w:w="2479" w:type="dxa"/>
            <w:vMerge/>
          </w:tcPr>
          <w:p w:rsidR="00EE3BEC" w:rsidRDefault="00EE3BEC" w:rsidP="005B1B09">
            <w:pPr>
              <w:rPr>
                <w:b/>
                <w:sz w:val="28"/>
                <w:szCs w:val="28"/>
              </w:rPr>
            </w:pPr>
          </w:p>
        </w:tc>
        <w:tc>
          <w:tcPr>
            <w:tcW w:w="3678" w:type="dxa"/>
          </w:tcPr>
          <w:p w:rsidR="00EE3BEC" w:rsidRPr="00EE3BEC" w:rsidRDefault="00EE3BEC" w:rsidP="009D5626">
            <w:pPr>
              <w:pStyle w:val="11"/>
              <w:numPr>
                <w:ilvl w:val="0"/>
                <w:numId w:val="22"/>
              </w:numPr>
              <w:tabs>
                <w:tab w:val="left" w:pos="356"/>
              </w:tabs>
              <w:ind w:left="0" w:firstLine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E3BEC">
              <w:rPr>
                <w:rFonts w:ascii="Times New Roman" w:hAnsi="Times New Roman"/>
                <w:sz w:val="28"/>
                <w:szCs w:val="28"/>
              </w:rPr>
              <w:t xml:space="preserve">понимать смысл записи числа в стандартном виде; </w:t>
            </w:r>
          </w:p>
          <w:p w:rsidR="00EE3BEC" w:rsidRPr="00EE3BEC" w:rsidRDefault="00EE3BEC" w:rsidP="009D5626">
            <w:pPr>
              <w:pStyle w:val="11"/>
              <w:numPr>
                <w:ilvl w:val="0"/>
                <w:numId w:val="22"/>
              </w:numPr>
              <w:tabs>
                <w:tab w:val="left" w:pos="356"/>
              </w:tabs>
              <w:ind w:left="0" w:firstLine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E3BEC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ем «стандартная запись числа».</w:t>
            </w:r>
          </w:p>
          <w:p w:rsidR="00EE3BEC" w:rsidRPr="000D61DF" w:rsidRDefault="00EE3BEC" w:rsidP="00EE3BEC">
            <w:pPr>
              <w:pStyle w:val="11"/>
              <w:tabs>
                <w:tab w:val="left" w:pos="356"/>
                <w:tab w:val="left" w:pos="993"/>
              </w:tabs>
              <w:ind w:left="0" w:firstLine="73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13" w:type="dxa"/>
          </w:tcPr>
          <w:p w:rsidR="007C5AD8" w:rsidRPr="007C5AD8" w:rsidRDefault="007C5AD8" w:rsidP="007C5AD8">
            <w:pPr>
              <w:pStyle w:val="a"/>
              <w:tabs>
                <w:tab w:val="left" w:pos="364"/>
              </w:tabs>
              <w:ind w:left="73"/>
              <w:rPr>
                <w:rFonts w:ascii="Times New Roman" w:hAnsi="Times New Roman"/>
                <w:i/>
                <w:sz w:val="28"/>
                <w:szCs w:val="28"/>
              </w:rPr>
            </w:pPr>
            <w:r w:rsidRPr="007C5AD8">
              <w:rPr>
                <w:rFonts w:ascii="Times New Roman" w:hAnsi="Times New Roman"/>
                <w:i/>
                <w:sz w:val="28"/>
                <w:szCs w:val="28"/>
              </w:rPr>
              <w:t>•</w:t>
            </w:r>
            <w:r w:rsidRPr="007C5AD8">
              <w:rPr>
                <w:rFonts w:ascii="Times New Roman" w:hAnsi="Times New Roman"/>
                <w:i/>
                <w:sz w:val="28"/>
                <w:szCs w:val="28"/>
              </w:rPr>
              <w:tab/>
              <w:t>выполнять преобразования и действия с числами, записанными в стандартном виде;</w:t>
            </w:r>
          </w:p>
          <w:p w:rsidR="00EE3BEC" w:rsidRPr="00B530D9" w:rsidRDefault="007C5AD8" w:rsidP="007C5AD8">
            <w:pPr>
              <w:pStyle w:val="a"/>
              <w:numPr>
                <w:ilvl w:val="0"/>
                <w:numId w:val="0"/>
              </w:numPr>
              <w:tabs>
                <w:tab w:val="left" w:pos="364"/>
              </w:tabs>
              <w:ind w:left="73"/>
              <w:rPr>
                <w:rFonts w:ascii="Times New Roman" w:hAnsi="Times New Roman"/>
                <w:i/>
                <w:sz w:val="28"/>
                <w:szCs w:val="28"/>
              </w:rPr>
            </w:pPr>
            <w:r w:rsidRPr="007C5AD8">
              <w:rPr>
                <w:rFonts w:ascii="Times New Roman" w:hAnsi="Times New Roman"/>
                <w:i/>
                <w:sz w:val="28"/>
                <w:szCs w:val="28"/>
              </w:rPr>
              <w:t>•</w:t>
            </w:r>
            <w:r w:rsidRPr="007C5AD8">
              <w:rPr>
                <w:rFonts w:ascii="Times New Roman" w:hAnsi="Times New Roman"/>
                <w:i/>
                <w:sz w:val="28"/>
                <w:szCs w:val="28"/>
              </w:rPr>
              <w:tab/>
              <w:t>выполнять преобразования алгебраических выражений при решении задач других учебных предметов.</w:t>
            </w:r>
          </w:p>
        </w:tc>
      </w:tr>
      <w:tr w:rsidR="00EE3BEC" w:rsidRPr="00B530D9" w:rsidTr="005B1B09">
        <w:trPr>
          <w:trHeight w:val="346"/>
        </w:trPr>
        <w:tc>
          <w:tcPr>
            <w:tcW w:w="2479" w:type="dxa"/>
          </w:tcPr>
          <w:p w:rsidR="00EE3BEC" w:rsidRDefault="00EE3BEC" w:rsidP="005B1B0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Уравнения и </w:t>
            </w:r>
            <w:r>
              <w:rPr>
                <w:b/>
                <w:sz w:val="28"/>
                <w:szCs w:val="28"/>
              </w:rPr>
              <w:lastRenderedPageBreak/>
              <w:t>неравенства.</w:t>
            </w:r>
          </w:p>
        </w:tc>
        <w:tc>
          <w:tcPr>
            <w:tcW w:w="3678" w:type="dxa"/>
          </w:tcPr>
          <w:p w:rsidR="00EE3BEC" w:rsidRPr="000D61DF" w:rsidRDefault="00EE3BEC" w:rsidP="00EE3BEC">
            <w:pPr>
              <w:pStyle w:val="a"/>
              <w:numPr>
                <w:ilvl w:val="0"/>
                <w:numId w:val="8"/>
              </w:numPr>
              <w:tabs>
                <w:tab w:val="left" w:pos="215"/>
              </w:tabs>
              <w:spacing w:line="276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Оперировать на базовом </w:t>
            </w:r>
            <w:r w:rsidRPr="000D61DF">
              <w:rPr>
                <w:rFonts w:ascii="Times New Roman" w:hAnsi="Times New Roman"/>
                <w:sz w:val="28"/>
                <w:szCs w:val="28"/>
              </w:rPr>
              <w:lastRenderedPageBreak/>
              <w:t>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EE3BEC" w:rsidRPr="000D61DF" w:rsidRDefault="00EE3BEC" w:rsidP="00EE3BEC">
            <w:pPr>
              <w:pStyle w:val="a"/>
              <w:numPr>
                <w:ilvl w:val="0"/>
                <w:numId w:val="8"/>
              </w:numPr>
              <w:tabs>
                <w:tab w:val="left" w:pos="215"/>
              </w:tabs>
              <w:spacing w:line="276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проверять справедливость числовых равенств и неравенств;</w:t>
            </w:r>
          </w:p>
          <w:p w:rsidR="00EE3BEC" w:rsidRPr="000D61DF" w:rsidRDefault="00EE3BEC" w:rsidP="00EE3BEC">
            <w:pPr>
              <w:pStyle w:val="a"/>
              <w:numPr>
                <w:ilvl w:val="0"/>
                <w:numId w:val="8"/>
              </w:numPr>
              <w:tabs>
                <w:tab w:val="left" w:pos="215"/>
              </w:tabs>
              <w:spacing w:line="276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решать линейные неравенства и несложные неравенства, сводящиеся к линейным;</w:t>
            </w:r>
          </w:p>
          <w:p w:rsidR="00EE3BEC" w:rsidRPr="000D61DF" w:rsidRDefault="00EE3BEC" w:rsidP="00EE3BEC">
            <w:pPr>
              <w:pStyle w:val="a"/>
              <w:numPr>
                <w:ilvl w:val="0"/>
                <w:numId w:val="8"/>
              </w:numPr>
              <w:tabs>
                <w:tab w:val="left" w:pos="215"/>
              </w:tabs>
              <w:spacing w:line="276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решать системы несложных линейных уравнений, неравенств;</w:t>
            </w:r>
          </w:p>
          <w:p w:rsidR="00EE3BEC" w:rsidRPr="000D61DF" w:rsidRDefault="00EE3BEC" w:rsidP="00EE3BEC">
            <w:pPr>
              <w:pStyle w:val="a"/>
              <w:numPr>
                <w:ilvl w:val="0"/>
                <w:numId w:val="8"/>
              </w:numPr>
              <w:tabs>
                <w:tab w:val="left" w:pos="215"/>
              </w:tabs>
              <w:spacing w:line="276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проверять, является ли данное число решением уравнения (неравенства);</w:t>
            </w:r>
          </w:p>
          <w:p w:rsidR="00EE3BEC" w:rsidRPr="000D61DF" w:rsidRDefault="00EE3BEC" w:rsidP="00EE3BEC">
            <w:pPr>
              <w:pStyle w:val="a"/>
              <w:numPr>
                <w:ilvl w:val="0"/>
                <w:numId w:val="8"/>
              </w:numPr>
              <w:tabs>
                <w:tab w:val="left" w:pos="215"/>
              </w:tabs>
              <w:spacing w:line="276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решать квадратные уравнения по формуле корней квадратного уравнения;</w:t>
            </w:r>
          </w:p>
          <w:p w:rsidR="00EE3BEC" w:rsidRDefault="00EE3BEC" w:rsidP="00EE3BEC">
            <w:pPr>
              <w:pStyle w:val="a"/>
              <w:numPr>
                <w:ilvl w:val="0"/>
                <w:numId w:val="8"/>
              </w:numPr>
              <w:tabs>
                <w:tab w:val="left" w:pos="215"/>
              </w:tabs>
              <w:spacing w:line="276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0D61DF">
              <w:rPr>
                <w:rFonts w:ascii="Times New Roman" w:hAnsi="Times New Roman"/>
                <w:sz w:val="28"/>
                <w:szCs w:val="28"/>
              </w:rPr>
              <w:t>изображать решения неравенств и их систем на числовой прямой.</w:t>
            </w:r>
          </w:p>
          <w:p w:rsidR="0027318E" w:rsidRPr="0027318E" w:rsidRDefault="0027318E" w:rsidP="0027318E"/>
        </w:tc>
        <w:tc>
          <w:tcPr>
            <w:tcW w:w="3413" w:type="dxa"/>
          </w:tcPr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Оперировать </w: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дробно-линейные уравнения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 xml:space="preserve">решать простейшие иррациональные уравнения вида </w:t>
            </w:r>
            <w:r w:rsidRPr="000D61DF">
              <w:rPr>
                <w:rFonts w:ascii="Times New Roman" w:hAnsi="Times New Roman"/>
                <w:i/>
                <w:position w:val="-16"/>
                <w:sz w:val="28"/>
                <w:szCs w:val="28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95pt;height:22.45pt" o:ole="">
                  <v:imagedata r:id="rId8" o:title=""/>
                </v:shape>
                <o:OLEObject Type="Embed" ProgID="Equation.DSMT4" ShapeID="_x0000_i1025" DrawAspect="Content" ObjectID="_1702206330" r:id="rId9"/>
              </w:objec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 xml:space="preserve">, </w:t>
            </w:r>
            <w:r w:rsidRPr="000D61DF">
              <w:rPr>
                <w:rFonts w:ascii="Times New Roman" w:hAnsi="Times New Roman"/>
                <w:i/>
                <w:position w:val="-16"/>
                <w:sz w:val="28"/>
                <w:szCs w:val="28"/>
              </w:rPr>
              <w:object w:dxaOrig="1680" w:dyaOrig="460">
                <v:shape id="_x0000_i1026" type="#_x0000_t75" style="width:86.05pt;height:22.45pt" o:ole="">
                  <v:imagedata r:id="rId10" o:title=""/>
                </v:shape>
                <o:OLEObject Type="Embed" ProgID="Equation.DSMT4" ShapeID="_x0000_i1026" DrawAspect="Content" ObjectID="_1702206331" r:id="rId11"/>
              </w:objec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 xml:space="preserve">решать уравнения вида </w:t>
            </w:r>
            <w:r w:rsidRPr="000D61DF">
              <w:rPr>
                <w:rFonts w:ascii="Times New Roman" w:hAnsi="Times New Roman"/>
                <w:i/>
                <w:position w:val="-6"/>
                <w:sz w:val="28"/>
                <w:szCs w:val="28"/>
              </w:rPr>
              <w:object w:dxaOrig="700" w:dyaOrig="360">
                <v:shape id="_x0000_i1027" type="#_x0000_t75" style="width:36.45pt;height:21.5pt" o:ole="">
                  <v:imagedata r:id="rId12" o:title=""/>
                </v:shape>
                <o:OLEObject Type="Embed" ProgID="Equation.DSMT4" ShapeID="_x0000_i1027" DrawAspect="Content" ObjectID="_1702206332" r:id="rId13"/>
              </w:objec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уравнения способом разложения на множители и замены переменной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 xml:space="preserve">использовать метод интервалов для решения целых и дробно-рациональных </w: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неравенств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линейные уравнения и неравенства с параметрами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несложные квадратные уравнения с параметром;</w:t>
            </w:r>
          </w:p>
          <w:p w:rsidR="007C5AD8" w:rsidRPr="000D61DF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несложные системы линейных уравнений с параметрами;</w:t>
            </w:r>
          </w:p>
          <w:p w:rsidR="00EE3BEC" w:rsidRPr="007C5AD8" w:rsidRDefault="007C5AD8" w:rsidP="007C5AD8">
            <w:pPr>
              <w:pStyle w:val="a"/>
              <w:numPr>
                <w:ilvl w:val="0"/>
                <w:numId w:val="8"/>
              </w:numPr>
              <w:tabs>
                <w:tab w:val="left" w:pos="364"/>
              </w:tabs>
              <w:spacing w:line="276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несложные уравнения в целых числах.</w:t>
            </w:r>
          </w:p>
        </w:tc>
      </w:tr>
      <w:tr w:rsidR="00D82FF1" w:rsidRPr="00B530D9" w:rsidTr="00D82FF1">
        <w:trPr>
          <w:trHeight w:val="268"/>
        </w:trPr>
        <w:tc>
          <w:tcPr>
            <w:tcW w:w="2479" w:type="dxa"/>
            <w:vMerge w:val="restart"/>
            <w:tcBorders>
              <w:top w:val="nil"/>
            </w:tcBorders>
          </w:tcPr>
          <w:p w:rsidR="00D82FF1" w:rsidRPr="00B530D9" w:rsidRDefault="00D82FF1" w:rsidP="005B1B09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D82FF1" w:rsidRPr="00D82FF1" w:rsidRDefault="00D82FF1" w:rsidP="00D82FF1">
            <w:pPr>
              <w:tabs>
                <w:tab w:val="left" w:pos="1134"/>
              </w:tabs>
              <w:spacing w:line="276" w:lineRule="auto"/>
              <w:rPr>
                <w:b/>
                <w:sz w:val="28"/>
                <w:szCs w:val="28"/>
              </w:rPr>
            </w:pPr>
            <w:r w:rsidRPr="000D61DF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D82FF1" w:rsidRPr="00B530D9" w:rsidTr="00D82FF1">
        <w:trPr>
          <w:trHeight w:val="268"/>
        </w:trPr>
        <w:tc>
          <w:tcPr>
            <w:tcW w:w="2479" w:type="dxa"/>
            <w:vMerge/>
            <w:tcBorders>
              <w:top w:val="nil"/>
            </w:tcBorders>
          </w:tcPr>
          <w:p w:rsidR="00D82FF1" w:rsidRPr="00B530D9" w:rsidRDefault="00D82FF1" w:rsidP="005B1B09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3678" w:type="dxa"/>
          </w:tcPr>
          <w:p w:rsidR="00D82FF1" w:rsidRPr="00B530D9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>составлять и решать линейные уравнения при решении задач, возникающих в других учебных предметах.</w:t>
            </w:r>
          </w:p>
        </w:tc>
        <w:tc>
          <w:tcPr>
            <w:tcW w:w="3413" w:type="dxa"/>
          </w:tcPr>
          <w:p w:rsidR="000A49A7" w:rsidRPr="000A49A7" w:rsidRDefault="000A49A7" w:rsidP="000A49A7">
            <w:pPr>
              <w:tabs>
                <w:tab w:val="left" w:pos="364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0A49A7" w:rsidRPr="000A49A7" w:rsidRDefault="000A49A7" w:rsidP="000A49A7">
            <w:pPr>
              <w:tabs>
                <w:tab w:val="left" w:pos="364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0A49A7" w:rsidRPr="000A49A7" w:rsidRDefault="000A49A7" w:rsidP="000A49A7">
            <w:pPr>
              <w:tabs>
                <w:tab w:val="left" w:pos="364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D82FF1" w:rsidRPr="000A49A7" w:rsidRDefault="000A49A7" w:rsidP="000A49A7">
            <w:pPr>
              <w:tabs>
                <w:tab w:val="left" w:pos="364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 xml:space="preserve">уметь </w:t>
            </w:r>
            <w:r w:rsidRPr="000A49A7">
              <w:rPr>
                <w:i/>
                <w:sz w:val="28"/>
                <w:szCs w:val="28"/>
              </w:rPr>
              <w:lastRenderedPageBreak/>
              <w:t>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      </w:r>
          </w:p>
        </w:tc>
      </w:tr>
      <w:tr w:rsidR="00D82FF1" w:rsidRPr="00B530D9" w:rsidTr="00D82FF1">
        <w:trPr>
          <w:trHeight w:val="268"/>
        </w:trPr>
        <w:tc>
          <w:tcPr>
            <w:tcW w:w="2479" w:type="dxa"/>
          </w:tcPr>
          <w:p w:rsidR="00D82FF1" w:rsidRPr="00B530D9" w:rsidRDefault="00D82FF1" w:rsidP="005B1B09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Функции</w:t>
            </w:r>
          </w:p>
        </w:tc>
        <w:tc>
          <w:tcPr>
            <w:tcW w:w="3678" w:type="dxa"/>
          </w:tcPr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 xml:space="preserve">Находить значение функции по заданному значению аргумента; </w:t>
            </w:r>
          </w:p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>находить значение аргумента по заданному значению функции в несложных ситуациях;</w:t>
            </w:r>
          </w:p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      </w:r>
          </w:p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>строить график линейной функции;</w:t>
            </w:r>
          </w:p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>определять приближенные значения координат точки пересечения графиков функций;</w:t>
            </w:r>
          </w:p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 xml:space="preserve">оперировать на базовом уровне понятиями: последовательность, </w:t>
            </w:r>
            <w:r w:rsidRPr="00D82FF1">
              <w:rPr>
                <w:sz w:val="28"/>
                <w:szCs w:val="28"/>
              </w:rPr>
              <w:lastRenderedPageBreak/>
              <w:t>арифметическая прогрессия, геометрическая прогрессия;</w:t>
            </w:r>
          </w:p>
          <w:p w:rsid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 xml:space="preserve">решать задачи на </w:t>
            </w:r>
          </w:p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прогрессии, в которых ответ может быть получен непосредственным подсчетом без применения формул.</w:t>
            </w:r>
          </w:p>
        </w:tc>
        <w:tc>
          <w:tcPr>
            <w:tcW w:w="3413" w:type="dxa"/>
          </w:tcPr>
          <w:p w:rsidR="000A49A7" w:rsidRPr="000A49A7" w:rsidRDefault="000A49A7" w:rsidP="000A49A7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lastRenderedPageBreak/>
              <w:t>•</w:t>
            </w:r>
            <w:r w:rsidRPr="000A49A7">
              <w:rPr>
                <w:i/>
                <w:sz w:val="28"/>
                <w:szCs w:val="28"/>
              </w:rPr>
              <w:tab/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      </w:r>
          </w:p>
          <w:p w:rsidR="000A49A7" w:rsidRPr="000A49A7" w:rsidRDefault="000A49A7" w:rsidP="000A49A7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 xml:space="preserve">строить графики линейной, квадратичной функций, обратной пропорциональности, функции вида: </w:t>
            </w:r>
            <w:r w:rsidRPr="000D61DF">
              <w:rPr>
                <w:i/>
                <w:position w:val="-24"/>
                <w:sz w:val="28"/>
                <w:szCs w:val="28"/>
              </w:rPr>
              <w:object w:dxaOrig="1300" w:dyaOrig="620">
                <v:shape id="_x0000_i1028" type="#_x0000_t75" style="width:64.5pt;height:28.05pt" o:ole="">
                  <v:imagedata r:id="rId14" o:title=""/>
                </v:shape>
                <o:OLEObject Type="Embed" ProgID="Equation.DSMT4" ShapeID="_x0000_i1028" DrawAspect="Content" ObjectID="_1702206333" r:id="rId15"/>
              </w:object>
            </w:r>
            <w:r w:rsidRPr="000A49A7">
              <w:rPr>
                <w:i/>
                <w:sz w:val="28"/>
                <w:szCs w:val="28"/>
              </w:rPr>
              <w:t xml:space="preserve"> ,</w:t>
            </w:r>
            <w:r w:rsidRPr="000D61DF">
              <w:rPr>
                <w:i/>
                <w:position w:val="-10"/>
                <w:sz w:val="28"/>
                <w:szCs w:val="28"/>
              </w:rPr>
              <w:t xml:space="preserve"> </w:t>
            </w:r>
            <w:r w:rsidRPr="000D61DF">
              <w:rPr>
                <w:i/>
                <w:position w:val="-10"/>
                <w:sz w:val="28"/>
                <w:szCs w:val="28"/>
              </w:rPr>
              <w:object w:dxaOrig="760" w:dyaOrig="380">
                <v:shape id="_x0000_i1029" type="#_x0000_t75" style="width:43.95pt;height:14.05pt" o:ole="">
                  <v:imagedata r:id="rId16" o:title=""/>
                </v:shape>
                <o:OLEObject Type="Embed" ProgID="Equation.DSMT4" ShapeID="_x0000_i1029" DrawAspect="Content" ObjectID="_1702206334" r:id="rId17"/>
              </w:object>
            </w:r>
            <w:r w:rsidRPr="000A49A7">
              <w:rPr>
                <w:i/>
                <w:sz w:val="28"/>
                <w:szCs w:val="28"/>
              </w:rPr>
              <w:t xml:space="preserve"> ,</w:t>
            </w:r>
            <w:r w:rsidRPr="000D61DF">
              <w:rPr>
                <w:bCs/>
                <w:i/>
                <w:position w:val="-10"/>
                <w:sz w:val="28"/>
                <w:szCs w:val="28"/>
              </w:rPr>
              <w:t xml:space="preserve"> </w:t>
            </w:r>
            <w:r w:rsidRPr="000D61DF">
              <w:rPr>
                <w:bCs/>
                <w:i/>
                <w:position w:val="-10"/>
                <w:sz w:val="28"/>
                <w:szCs w:val="28"/>
              </w:rPr>
              <w:object w:dxaOrig="760" w:dyaOrig="380">
                <v:shape id="_x0000_i1030" type="#_x0000_t75" style="width:35.55pt;height:14.05pt" o:ole="">
                  <v:imagedata r:id="rId18" o:title=""/>
                </v:shape>
                <o:OLEObject Type="Embed" ProgID="Equation.DSMT4" ShapeID="_x0000_i1030" DrawAspect="Content" ObjectID="_1702206335" r:id="rId19"/>
              </w:object>
            </w:r>
            <w:r w:rsidRPr="000A49A7">
              <w:rPr>
                <w:i/>
                <w:sz w:val="28"/>
                <w:szCs w:val="28"/>
              </w:rPr>
              <w:t xml:space="preserve"> ,</w:t>
            </w:r>
            <w:r w:rsidRPr="000D61DF">
              <w:rPr>
                <w:bCs/>
                <w:i/>
                <w:position w:val="-12"/>
                <w:sz w:val="28"/>
                <w:szCs w:val="28"/>
              </w:rPr>
              <w:t xml:space="preserve"> </w:t>
            </w:r>
            <w:r w:rsidRPr="000D61DF">
              <w:rPr>
                <w:bCs/>
                <w:i/>
                <w:position w:val="-12"/>
                <w:sz w:val="28"/>
                <w:szCs w:val="28"/>
              </w:rPr>
              <w:object w:dxaOrig="660" w:dyaOrig="380">
                <v:shape id="_x0000_i1031" type="#_x0000_t75" style="width:28.05pt;height:14.05pt" o:ole="">
                  <v:imagedata r:id="rId20" o:title=""/>
                </v:shape>
                <o:OLEObject Type="Embed" ProgID="Equation.DSMT4" ShapeID="_x0000_i1031" DrawAspect="Content" ObjectID="_1702206336" r:id="rId21"/>
              </w:object>
            </w:r>
            <w:r w:rsidRPr="000A49A7">
              <w:rPr>
                <w:i/>
                <w:sz w:val="28"/>
                <w:szCs w:val="28"/>
              </w:rPr>
              <w:t xml:space="preserve">  ;</w:t>
            </w:r>
          </w:p>
          <w:p w:rsidR="000A49A7" w:rsidRPr="000A49A7" w:rsidRDefault="000A49A7" w:rsidP="000A49A7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 xml:space="preserve">на примере квадратичной функции, использовать преобразования графика функции y=f(x) для построения графиков функций </w:t>
            </w:r>
            <w:r w:rsidRPr="000D61DF">
              <w:rPr>
                <w:i/>
                <w:position w:val="-12"/>
                <w:sz w:val="28"/>
                <w:szCs w:val="28"/>
              </w:rPr>
              <w:object w:dxaOrig="1780" w:dyaOrig="380">
                <v:shape id="_x0000_i1032" type="#_x0000_t75" style="width:85.1pt;height:14.05pt" o:ole="">
                  <v:imagedata r:id="rId22" o:title=""/>
                </v:shape>
                <o:OLEObject Type="Embed" ProgID="Equation.DSMT4" ShapeID="_x0000_i1032" DrawAspect="Content" ObjectID="_1702206337" r:id="rId23"/>
              </w:object>
            </w:r>
            <w:r w:rsidRPr="000A49A7">
              <w:rPr>
                <w:i/>
                <w:sz w:val="28"/>
                <w:szCs w:val="28"/>
              </w:rPr>
              <w:t xml:space="preserve"> ; </w:t>
            </w:r>
          </w:p>
          <w:p w:rsidR="000A49A7" w:rsidRPr="000A49A7" w:rsidRDefault="000A49A7" w:rsidP="000A49A7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 xml:space="preserve">составлять уравнения прямой по заданным условиям: проходящей через две точки с заданными координатами, проходящей через данную точку и параллельной </w:t>
            </w:r>
            <w:r w:rsidRPr="000A49A7">
              <w:rPr>
                <w:i/>
                <w:sz w:val="28"/>
                <w:szCs w:val="28"/>
              </w:rPr>
              <w:lastRenderedPageBreak/>
              <w:t>данной прямой;</w:t>
            </w:r>
          </w:p>
          <w:p w:rsidR="000A49A7" w:rsidRPr="000A49A7" w:rsidRDefault="000A49A7" w:rsidP="000A49A7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>исследовать функцию по ее графику;</w:t>
            </w:r>
          </w:p>
          <w:p w:rsidR="000A49A7" w:rsidRPr="000A49A7" w:rsidRDefault="000A49A7" w:rsidP="000A49A7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>находить множество значений, нули, промежутки знакопостоянства, монотонности квадратичной функции;</w:t>
            </w:r>
          </w:p>
          <w:p w:rsidR="000A49A7" w:rsidRPr="000A49A7" w:rsidRDefault="000A49A7" w:rsidP="000A49A7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>оперировать понятиями: последовательность, арифметическая прогрессия, геометрическая прогрессия;</w:t>
            </w:r>
          </w:p>
          <w:p w:rsidR="00D82FF1" w:rsidRPr="000A49A7" w:rsidRDefault="000A49A7" w:rsidP="000A49A7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0A49A7">
              <w:rPr>
                <w:i/>
                <w:sz w:val="28"/>
                <w:szCs w:val="28"/>
              </w:rPr>
              <w:t>•</w:t>
            </w:r>
            <w:r w:rsidRPr="000A49A7">
              <w:rPr>
                <w:i/>
                <w:sz w:val="28"/>
                <w:szCs w:val="28"/>
              </w:rPr>
              <w:tab/>
              <w:t>решать задачи на арифметическую и геометрическую прогрессию.</w:t>
            </w:r>
          </w:p>
        </w:tc>
      </w:tr>
      <w:tr w:rsidR="00D82FF1" w:rsidRPr="00B530D9" w:rsidTr="00D82FF1">
        <w:trPr>
          <w:trHeight w:val="268"/>
        </w:trPr>
        <w:tc>
          <w:tcPr>
            <w:tcW w:w="2479" w:type="dxa"/>
            <w:tcBorders>
              <w:top w:val="nil"/>
            </w:tcBorders>
          </w:tcPr>
          <w:p w:rsidR="00D82FF1" w:rsidRDefault="00D82FF1" w:rsidP="005B1B09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D82FF1" w:rsidRPr="00D82FF1" w:rsidRDefault="00D82FF1" w:rsidP="00D82FF1">
            <w:pPr>
              <w:tabs>
                <w:tab w:val="left" w:pos="1134"/>
              </w:tabs>
              <w:spacing w:line="276" w:lineRule="auto"/>
              <w:rPr>
                <w:b/>
                <w:sz w:val="28"/>
                <w:szCs w:val="28"/>
              </w:rPr>
            </w:pPr>
            <w:r w:rsidRPr="000D61DF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D82FF1" w:rsidRPr="00B530D9" w:rsidTr="00D82FF1">
        <w:trPr>
          <w:trHeight w:val="268"/>
        </w:trPr>
        <w:tc>
          <w:tcPr>
            <w:tcW w:w="2479" w:type="dxa"/>
          </w:tcPr>
          <w:p w:rsidR="00D82FF1" w:rsidRDefault="00D82FF1" w:rsidP="005B1B09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3678" w:type="dxa"/>
          </w:tcPr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D82FF1" w:rsidRPr="00D82FF1" w:rsidRDefault="00D82FF1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D82FF1">
              <w:rPr>
                <w:sz w:val="28"/>
                <w:szCs w:val="28"/>
              </w:rPr>
              <w:t>•</w:t>
            </w:r>
            <w:r w:rsidRPr="00D82FF1">
              <w:rPr>
                <w:sz w:val="28"/>
                <w:szCs w:val="28"/>
              </w:rPr>
              <w:tab/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3413" w:type="dxa"/>
          </w:tcPr>
          <w:p w:rsidR="003D0775" w:rsidRPr="003D0775" w:rsidRDefault="003D0775" w:rsidP="003D0775">
            <w:pPr>
              <w:tabs>
                <w:tab w:val="left" w:pos="306"/>
              </w:tabs>
              <w:rPr>
                <w:i/>
                <w:sz w:val="28"/>
                <w:szCs w:val="28"/>
              </w:rPr>
            </w:pPr>
            <w:r w:rsidRPr="003D0775">
              <w:rPr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иллюстрировать с помощью графика реальную зависимость или процесс по их характеристикам;</w:t>
            </w:r>
          </w:p>
          <w:p w:rsidR="00D82FF1" w:rsidRPr="00B530D9" w:rsidRDefault="003D0775" w:rsidP="003D0775">
            <w:pPr>
              <w:tabs>
                <w:tab w:val="left" w:pos="306"/>
              </w:tabs>
              <w:rPr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использовать свойства и график квадратичной функции при решении задач из других учебных предметов.</w:t>
            </w:r>
          </w:p>
        </w:tc>
      </w:tr>
      <w:tr w:rsidR="00D82FF1" w:rsidRPr="00B530D9" w:rsidTr="00D82FF1">
        <w:trPr>
          <w:trHeight w:val="268"/>
        </w:trPr>
        <w:tc>
          <w:tcPr>
            <w:tcW w:w="2479" w:type="dxa"/>
          </w:tcPr>
          <w:p w:rsidR="00D82FF1" w:rsidRDefault="003B4BD9" w:rsidP="005B1B09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Статистика и теория вероятностей.</w:t>
            </w:r>
          </w:p>
        </w:tc>
        <w:tc>
          <w:tcPr>
            <w:tcW w:w="3678" w:type="dxa"/>
          </w:tcPr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 xml:space="preserve">решать простейшие </w:t>
            </w:r>
            <w:r w:rsidRPr="003B4BD9">
              <w:rPr>
                <w:sz w:val="28"/>
                <w:szCs w:val="28"/>
              </w:rPr>
              <w:lastRenderedPageBreak/>
              <w:t>комбинаторные задачи методом прямого и организованного перебора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представлять данные в виде таблиц, диаграмм, графиков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читать информацию, представленную в виде таблицы, диаграммы, графика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определять основные статистические характеристики числовых наборов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оценивать вероятность события в простейших случаях;</w:t>
            </w:r>
          </w:p>
          <w:p w:rsidR="00D82FF1" w:rsidRPr="00D82FF1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иметь представление о роли закона больших чисел в массовых явлениях.</w:t>
            </w:r>
          </w:p>
        </w:tc>
        <w:tc>
          <w:tcPr>
            <w:tcW w:w="3413" w:type="dxa"/>
          </w:tcPr>
          <w:p w:rsidR="003D0775" w:rsidRPr="003D0775" w:rsidRDefault="003D0775" w:rsidP="003D0775">
            <w:pPr>
              <w:tabs>
                <w:tab w:val="left" w:pos="340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lastRenderedPageBreak/>
              <w:t>•</w:t>
            </w:r>
            <w:r w:rsidRPr="003D0775">
              <w:rPr>
                <w:i/>
                <w:sz w:val="28"/>
                <w:szCs w:val="28"/>
              </w:rPr>
              <w:tab/>
              <w:t xml:space="preserve">Оперировать понятиями: столбчатые и круговые диаграммы, таблицы данных, среднее арифметическое, медиана, наибольшее и наименьшее значения </w:t>
            </w:r>
            <w:r w:rsidRPr="003D0775">
              <w:rPr>
                <w:i/>
                <w:sz w:val="28"/>
                <w:szCs w:val="28"/>
              </w:rPr>
              <w:lastRenderedPageBreak/>
              <w:t>выборки, размах выборки, дисперсия и стандартное отклонение, случайная изменчивость;</w:t>
            </w:r>
          </w:p>
          <w:p w:rsidR="003D0775" w:rsidRPr="003D0775" w:rsidRDefault="003D0775" w:rsidP="003D0775">
            <w:pPr>
              <w:tabs>
                <w:tab w:val="left" w:pos="340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извлекать информацию, представленную в таблицах, на диаграммах, графиках;</w:t>
            </w:r>
          </w:p>
          <w:p w:rsidR="003D0775" w:rsidRPr="003D0775" w:rsidRDefault="003D0775" w:rsidP="003D0775">
            <w:pPr>
              <w:tabs>
                <w:tab w:val="left" w:pos="340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составлять таблицы, строить диаграммы и графики на основе данных;</w:t>
            </w:r>
          </w:p>
          <w:p w:rsidR="003D0775" w:rsidRPr="003D0775" w:rsidRDefault="003D0775" w:rsidP="003D0775">
            <w:pPr>
              <w:tabs>
                <w:tab w:val="left" w:pos="340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оперировать понятиями: факториал числа, перестановки и сочетания, треугольник Паскаля;</w:t>
            </w:r>
          </w:p>
          <w:p w:rsidR="003D0775" w:rsidRPr="003D0775" w:rsidRDefault="003D0775" w:rsidP="003D0775">
            <w:pPr>
              <w:tabs>
                <w:tab w:val="left" w:pos="340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применять правило произведения при решении комбинаторных задач;</w:t>
            </w:r>
          </w:p>
          <w:p w:rsidR="003D0775" w:rsidRPr="003D0775" w:rsidRDefault="003D0775" w:rsidP="003D0775">
            <w:pPr>
              <w:tabs>
                <w:tab w:val="left" w:pos="340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3D0775" w:rsidRPr="003D0775" w:rsidRDefault="003D0775" w:rsidP="003D0775">
            <w:pPr>
              <w:tabs>
                <w:tab w:val="left" w:pos="340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представлять информацию с помощью кругов Эйлера;</w:t>
            </w:r>
          </w:p>
          <w:p w:rsidR="00D82FF1" w:rsidRPr="003D0775" w:rsidRDefault="003D0775" w:rsidP="003D0775">
            <w:pPr>
              <w:tabs>
                <w:tab w:val="left" w:pos="340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решать задачи на вычисление вероятности с подсчетом количества вариантов с помощью комбинаторики.</w:t>
            </w:r>
          </w:p>
        </w:tc>
      </w:tr>
      <w:tr w:rsidR="003B4BD9" w:rsidRPr="00B530D9" w:rsidTr="00C46507">
        <w:trPr>
          <w:trHeight w:val="268"/>
        </w:trPr>
        <w:tc>
          <w:tcPr>
            <w:tcW w:w="2479" w:type="dxa"/>
          </w:tcPr>
          <w:p w:rsidR="003B4BD9" w:rsidRDefault="003B4BD9" w:rsidP="005B1B09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3B4BD9" w:rsidRPr="00B530D9" w:rsidRDefault="003B4BD9" w:rsidP="005B1B09">
            <w:pPr>
              <w:rPr>
                <w:sz w:val="28"/>
                <w:szCs w:val="28"/>
              </w:rPr>
            </w:pPr>
            <w:r w:rsidRPr="000D61DF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D82FF1" w:rsidRPr="00B530D9" w:rsidTr="00D82FF1">
        <w:trPr>
          <w:trHeight w:val="268"/>
        </w:trPr>
        <w:tc>
          <w:tcPr>
            <w:tcW w:w="2479" w:type="dxa"/>
          </w:tcPr>
          <w:p w:rsidR="00D82FF1" w:rsidRDefault="00D82FF1" w:rsidP="005B1B09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3678" w:type="dxa"/>
          </w:tcPr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оценивать количество возможных вариантов методом перебора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lastRenderedPageBreak/>
              <w:t>•</w:t>
            </w:r>
            <w:r w:rsidRPr="003B4BD9">
              <w:rPr>
                <w:sz w:val="28"/>
                <w:szCs w:val="28"/>
              </w:rPr>
              <w:tab/>
              <w:t>иметь представление о роли практически достоверных и маловероятных событий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      </w:r>
          </w:p>
          <w:p w:rsidR="00D82FF1" w:rsidRPr="00D82FF1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оценивать вероятность реальных событий и явлений в несложных ситуациях.</w:t>
            </w:r>
          </w:p>
        </w:tc>
        <w:tc>
          <w:tcPr>
            <w:tcW w:w="3413" w:type="dxa"/>
          </w:tcPr>
          <w:p w:rsidR="003D0775" w:rsidRPr="003D0775" w:rsidRDefault="003D0775" w:rsidP="003D0775">
            <w:pPr>
              <w:tabs>
                <w:tab w:val="left" w:pos="373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lastRenderedPageBreak/>
              <w:t>•</w:t>
            </w:r>
            <w:r w:rsidRPr="003D0775">
              <w:rPr>
                <w:i/>
                <w:sz w:val="28"/>
                <w:szCs w:val="28"/>
              </w:rPr>
              <w:tab/>
              <w:t xml:space="preserve">извлекать, интерпретировать и преобразовывать </w:t>
            </w:r>
            <w:r w:rsidRPr="003D0775">
              <w:rPr>
                <w:i/>
                <w:sz w:val="28"/>
                <w:szCs w:val="28"/>
              </w:rPr>
              <w:lastRenderedPageBreak/>
              <w:t>информацию, 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3D0775" w:rsidRPr="003D0775" w:rsidRDefault="003D0775" w:rsidP="003D0775">
            <w:pPr>
              <w:tabs>
                <w:tab w:val="left" w:pos="373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D82FF1" w:rsidRPr="003D0775" w:rsidRDefault="003D0775" w:rsidP="003D0775">
            <w:pPr>
              <w:tabs>
                <w:tab w:val="left" w:pos="373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оценивать вероятность реальных событий и явлений.</w:t>
            </w:r>
          </w:p>
        </w:tc>
      </w:tr>
      <w:tr w:rsidR="00D82FF1" w:rsidRPr="00B530D9" w:rsidTr="00D82FF1">
        <w:trPr>
          <w:trHeight w:val="268"/>
        </w:trPr>
        <w:tc>
          <w:tcPr>
            <w:tcW w:w="2479" w:type="dxa"/>
          </w:tcPr>
          <w:p w:rsidR="00D82FF1" w:rsidRDefault="003B4BD9" w:rsidP="005B1B09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Текстовые задачи</w:t>
            </w:r>
          </w:p>
        </w:tc>
        <w:tc>
          <w:tcPr>
            <w:tcW w:w="3678" w:type="dxa"/>
          </w:tcPr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Решать несложные сюжетные задачи разных типов на все арифметические действия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 xml:space="preserve">составлять план решения задачи; 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выделять этапы решения задачи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интерпретировать вычислительные результаты в задаче, исследовать полученное решение задачи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lastRenderedPageBreak/>
              <w:t>•</w:t>
            </w:r>
            <w:r w:rsidRPr="003B4BD9">
              <w:rPr>
                <w:sz w:val="28"/>
                <w:szCs w:val="28"/>
              </w:rPr>
              <w:tab/>
              <w:t>знать различие скоростей объекта в стоячей воде, против течения и по течению реки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решать задачи на нахождение части числа и числа по его части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3B4BD9" w:rsidRPr="003B4BD9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D82FF1" w:rsidRPr="00D82FF1" w:rsidRDefault="003B4BD9" w:rsidP="003B4BD9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решать несложные логические задачи методом рассуждений.</w:t>
            </w:r>
          </w:p>
        </w:tc>
        <w:tc>
          <w:tcPr>
            <w:tcW w:w="3413" w:type="dxa"/>
          </w:tcPr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Решать простые и сложные задачи разных типов, а также задачи повышенной трудности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3D0775" w:rsidRPr="000D61DF" w:rsidRDefault="003D0775" w:rsidP="003D0775">
            <w:pPr>
              <w:pStyle w:val="a"/>
              <w:numPr>
                <w:ilvl w:val="0"/>
                <w:numId w:val="8"/>
              </w:numPr>
              <w:tabs>
                <w:tab w:val="left" w:pos="381"/>
              </w:tabs>
              <w:ind w:left="0" w:firstLine="98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моделировать рассуждения при поиске решения задач с помощью граф-схемы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 xml:space="preserve">выделять этапы </w: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решения задачи и содержание каждого этапа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анализировать затруднения при решении задач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 xml:space="preserve">исследовать всевозможные ситуации при решении задач на движение по реке, рассматривать разные </w: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системы отсчета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 xml:space="preserve">решать разнообразные задачи «на части», </w:t>
            </w:r>
          </w:p>
          <w:p w:rsidR="003D0775" w:rsidRPr="000D61DF" w:rsidRDefault="003D0775" w:rsidP="009D5626">
            <w:pPr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i/>
                <w:sz w:val="28"/>
                <w:szCs w:val="28"/>
              </w:rPr>
            </w:pPr>
            <w:r w:rsidRPr="000D61DF">
              <w:rPr>
                <w:i/>
                <w:sz w:val="28"/>
                <w:szCs w:val="28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3D0775" w:rsidRPr="000D61DF" w:rsidRDefault="003D0775" w:rsidP="009D5626">
            <w:pPr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i/>
                <w:sz w:val="28"/>
                <w:szCs w:val="28"/>
              </w:rPr>
            </w:pPr>
            <w:r w:rsidRPr="000D61DF">
              <w:rPr>
                <w:i/>
                <w:sz w:val="28"/>
                <w:szCs w:val="28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владеть основными методами решения задач на смеси, сплавы, концентрации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 xml:space="preserve">решать задачи по комбинаторике и теории вероятностей на основе использования изученных </w:t>
            </w:r>
            <w:r w:rsidRPr="000D61D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методов и обосновывать решение;</w:t>
            </w:r>
          </w:p>
          <w:p w:rsidR="003D0775" w:rsidRPr="000D61DF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решать несложные задачи по математической статистике;</w:t>
            </w:r>
          </w:p>
          <w:p w:rsidR="00D82FF1" w:rsidRPr="003D0775" w:rsidRDefault="003D0775" w:rsidP="009D5626">
            <w:pPr>
              <w:pStyle w:val="ad"/>
              <w:numPr>
                <w:ilvl w:val="0"/>
                <w:numId w:val="12"/>
              </w:numPr>
              <w:tabs>
                <w:tab w:val="left" w:pos="381"/>
              </w:tabs>
              <w:ind w:left="0" w:firstLine="98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D61DF">
              <w:rPr>
                <w:rFonts w:ascii="Times New Roman" w:hAnsi="Times New Roman"/>
                <w:i/>
                <w:sz w:val="28"/>
                <w:szCs w:val="28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</w:tc>
      </w:tr>
      <w:tr w:rsidR="003B4BD9" w:rsidRPr="00B530D9" w:rsidTr="00C46507">
        <w:trPr>
          <w:trHeight w:val="268"/>
        </w:trPr>
        <w:tc>
          <w:tcPr>
            <w:tcW w:w="2479" w:type="dxa"/>
          </w:tcPr>
          <w:p w:rsidR="003B4BD9" w:rsidRDefault="003B4BD9" w:rsidP="005B1B09">
            <w:pPr>
              <w:rPr>
                <w:b/>
                <w:bCs/>
                <w:sz w:val="28"/>
                <w:szCs w:val="28"/>
              </w:rPr>
            </w:pPr>
          </w:p>
          <w:p w:rsidR="003B4BD9" w:rsidRDefault="003B4BD9" w:rsidP="005B1B09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091" w:type="dxa"/>
            <w:gridSpan w:val="2"/>
          </w:tcPr>
          <w:p w:rsidR="003B4BD9" w:rsidRPr="00B530D9" w:rsidRDefault="003B4BD9" w:rsidP="005B1B09">
            <w:pPr>
              <w:rPr>
                <w:sz w:val="28"/>
                <w:szCs w:val="28"/>
              </w:rPr>
            </w:pPr>
            <w:r w:rsidRPr="000D61DF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D82FF1" w:rsidRPr="00B530D9" w:rsidTr="00D82FF1">
        <w:trPr>
          <w:trHeight w:val="268"/>
        </w:trPr>
        <w:tc>
          <w:tcPr>
            <w:tcW w:w="2479" w:type="dxa"/>
          </w:tcPr>
          <w:p w:rsidR="00D82FF1" w:rsidRDefault="00D82FF1" w:rsidP="005B1B09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3678" w:type="dxa"/>
          </w:tcPr>
          <w:p w:rsidR="00D82FF1" w:rsidRPr="00D82FF1" w:rsidRDefault="003B4BD9" w:rsidP="00D82FF1">
            <w:pPr>
              <w:tabs>
                <w:tab w:val="left" w:pos="356"/>
              </w:tabs>
              <w:jc w:val="both"/>
              <w:rPr>
                <w:sz w:val="28"/>
                <w:szCs w:val="28"/>
              </w:rPr>
            </w:pPr>
            <w:r w:rsidRPr="003B4BD9">
              <w:rPr>
                <w:sz w:val="28"/>
                <w:szCs w:val="28"/>
              </w:rPr>
              <w:t>•</w:t>
            </w:r>
            <w:r w:rsidRPr="003B4BD9">
              <w:rPr>
                <w:sz w:val="28"/>
                <w:szCs w:val="28"/>
              </w:rPr>
              <w:tab/>
              <w:t>выдвигать гипотезы о возможных предельных значениях искомых в задаче величин (делать прикидку).</w:t>
            </w:r>
          </w:p>
        </w:tc>
        <w:tc>
          <w:tcPr>
            <w:tcW w:w="3413" w:type="dxa"/>
          </w:tcPr>
          <w:p w:rsidR="003D0775" w:rsidRPr="003D0775" w:rsidRDefault="003D0775" w:rsidP="003D0775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3D0775" w:rsidRPr="003D0775" w:rsidRDefault="003D0775" w:rsidP="003D0775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D82FF1" w:rsidRPr="003D0775" w:rsidRDefault="003D0775" w:rsidP="003D0775">
            <w:pPr>
              <w:tabs>
                <w:tab w:val="left" w:pos="356"/>
              </w:tabs>
              <w:rPr>
                <w:i/>
                <w:sz w:val="28"/>
                <w:szCs w:val="28"/>
              </w:rPr>
            </w:pPr>
            <w:r w:rsidRPr="003D0775">
              <w:rPr>
                <w:i/>
                <w:sz w:val="28"/>
                <w:szCs w:val="28"/>
              </w:rPr>
              <w:t>•</w:t>
            </w:r>
            <w:r w:rsidRPr="003D0775">
              <w:rPr>
                <w:i/>
                <w:sz w:val="28"/>
                <w:szCs w:val="28"/>
              </w:rPr>
              <w:tab/>
              <w:t>решать задачи на движение по реке, рассматривая разные системы отсчета.</w:t>
            </w:r>
          </w:p>
        </w:tc>
      </w:tr>
      <w:tr w:rsidR="00DA07B4" w:rsidRPr="00B530D9" w:rsidTr="00D82FF1">
        <w:trPr>
          <w:trHeight w:val="268"/>
        </w:trPr>
        <w:tc>
          <w:tcPr>
            <w:tcW w:w="2479" w:type="dxa"/>
          </w:tcPr>
          <w:p w:rsidR="00DA07B4" w:rsidRDefault="00DA07B4" w:rsidP="005B1B09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История </w:t>
            </w:r>
            <w:r>
              <w:rPr>
                <w:b/>
                <w:bCs/>
                <w:sz w:val="28"/>
                <w:szCs w:val="28"/>
              </w:rPr>
              <w:lastRenderedPageBreak/>
              <w:t>математики.</w:t>
            </w:r>
          </w:p>
        </w:tc>
        <w:tc>
          <w:tcPr>
            <w:tcW w:w="3678" w:type="dxa"/>
          </w:tcPr>
          <w:p w:rsidR="00DA07B4" w:rsidRPr="00DA07B4" w:rsidRDefault="00DA07B4" w:rsidP="00DA07B4">
            <w:pPr>
              <w:pStyle w:val="ad"/>
              <w:tabs>
                <w:tab w:val="left" w:pos="0"/>
                <w:tab w:val="left" w:pos="356"/>
              </w:tabs>
              <w:ind w:left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7B4">
              <w:rPr>
                <w:rFonts w:ascii="Times New Roman" w:hAnsi="Times New Roman"/>
                <w:sz w:val="28"/>
                <w:szCs w:val="28"/>
              </w:rPr>
              <w:lastRenderedPageBreak/>
              <w:t>•</w:t>
            </w:r>
            <w:r w:rsidRPr="00DA07B4">
              <w:rPr>
                <w:rFonts w:ascii="Times New Roman" w:hAnsi="Times New Roman"/>
                <w:sz w:val="28"/>
                <w:szCs w:val="28"/>
              </w:rPr>
              <w:tab/>
              <w:t xml:space="preserve">Описывать отдельные </w:t>
            </w:r>
            <w:r w:rsidRPr="00DA07B4">
              <w:rPr>
                <w:rFonts w:ascii="Times New Roman" w:hAnsi="Times New Roman"/>
                <w:sz w:val="28"/>
                <w:szCs w:val="28"/>
              </w:rPr>
              <w:lastRenderedPageBreak/>
              <w:t>выдающиеся результаты, полученные в ходе развития математики как науки;</w:t>
            </w:r>
          </w:p>
          <w:p w:rsidR="00DA07B4" w:rsidRPr="00DA07B4" w:rsidRDefault="00DA07B4" w:rsidP="00DA07B4">
            <w:pPr>
              <w:pStyle w:val="ad"/>
              <w:tabs>
                <w:tab w:val="left" w:pos="0"/>
                <w:tab w:val="left" w:pos="356"/>
              </w:tabs>
              <w:ind w:left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7B4">
              <w:rPr>
                <w:rFonts w:ascii="Times New Roman" w:hAnsi="Times New Roman"/>
                <w:sz w:val="28"/>
                <w:szCs w:val="28"/>
              </w:rPr>
              <w:t>•</w:t>
            </w:r>
            <w:r w:rsidRPr="00DA07B4">
              <w:rPr>
                <w:rFonts w:ascii="Times New Roman" w:hAnsi="Times New Roman"/>
                <w:sz w:val="28"/>
                <w:szCs w:val="28"/>
              </w:rPr>
              <w:tab/>
              <w:t>знать примеры математических открытий и их авторов, в связи с отечественной и всемирной историей;</w:t>
            </w:r>
          </w:p>
          <w:p w:rsidR="00DA07B4" w:rsidRPr="00DA07B4" w:rsidRDefault="00DA07B4" w:rsidP="00DA07B4">
            <w:pPr>
              <w:pStyle w:val="ad"/>
              <w:tabs>
                <w:tab w:val="left" w:pos="0"/>
                <w:tab w:val="left" w:pos="356"/>
              </w:tabs>
              <w:ind w:left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7B4">
              <w:rPr>
                <w:rFonts w:ascii="Times New Roman" w:hAnsi="Times New Roman"/>
                <w:sz w:val="28"/>
                <w:szCs w:val="28"/>
              </w:rPr>
              <w:t>•</w:t>
            </w:r>
            <w:r w:rsidRPr="00DA07B4">
              <w:rPr>
                <w:rFonts w:ascii="Times New Roman" w:hAnsi="Times New Roman"/>
                <w:sz w:val="28"/>
                <w:szCs w:val="28"/>
              </w:rPr>
              <w:tab/>
              <w:t>понимать роль математики в развитии России.</w:t>
            </w:r>
          </w:p>
        </w:tc>
        <w:tc>
          <w:tcPr>
            <w:tcW w:w="3413" w:type="dxa"/>
          </w:tcPr>
          <w:p w:rsidR="008F6BD6" w:rsidRPr="000D61DF" w:rsidRDefault="008F6BD6" w:rsidP="009D5626">
            <w:pPr>
              <w:numPr>
                <w:ilvl w:val="0"/>
                <w:numId w:val="11"/>
              </w:numPr>
              <w:tabs>
                <w:tab w:val="left" w:pos="496"/>
                <w:tab w:val="left" w:pos="1134"/>
              </w:tabs>
              <w:ind w:left="0" w:firstLine="0"/>
              <w:jc w:val="both"/>
              <w:rPr>
                <w:i/>
                <w:sz w:val="28"/>
                <w:szCs w:val="28"/>
              </w:rPr>
            </w:pPr>
            <w:r w:rsidRPr="000D61DF">
              <w:rPr>
                <w:i/>
                <w:sz w:val="28"/>
                <w:szCs w:val="28"/>
              </w:rPr>
              <w:lastRenderedPageBreak/>
              <w:t xml:space="preserve">Характеризовать </w:t>
            </w:r>
            <w:r w:rsidRPr="000D61DF">
              <w:rPr>
                <w:i/>
                <w:sz w:val="28"/>
                <w:szCs w:val="28"/>
              </w:rPr>
              <w:lastRenderedPageBreak/>
              <w:t>вклад выдающихся математиков в развитие математики и иных научных областей;</w:t>
            </w:r>
          </w:p>
          <w:p w:rsidR="008F6BD6" w:rsidRPr="000D61DF" w:rsidRDefault="008F6BD6" w:rsidP="009D5626">
            <w:pPr>
              <w:numPr>
                <w:ilvl w:val="0"/>
                <w:numId w:val="11"/>
              </w:numPr>
              <w:tabs>
                <w:tab w:val="left" w:pos="496"/>
                <w:tab w:val="left" w:pos="1134"/>
              </w:tabs>
              <w:ind w:left="0" w:firstLine="0"/>
              <w:jc w:val="both"/>
              <w:rPr>
                <w:i/>
                <w:sz w:val="28"/>
                <w:szCs w:val="28"/>
              </w:rPr>
            </w:pPr>
            <w:r w:rsidRPr="000D61DF">
              <w:rPr>
                <w:i/>
                <w:sz w:val="28"/>
                <w:szCs w:val="28"/>
              </w:rPr>
              <w:t>понимать роль математики в развитии России.</w:t>
            </w:r>
          </w:p>
          <w:p w:rsidR="00DA07B4" w:rsidRPr="00B530D9" w:rsidRDefault="00DA07B4" w:rsidP="008F6BD6">
            <w:pPr>
              <w:tabs>
                <w:tab w:val="left" w:pos="496"/>
              </w:tabs>
              <w:rPr>
                <w:sz w:val="28"/>
                <w:szCs w:val="28"/>
              </w:rPr>
            </w:pPr>
          </w:p>
        </w:tc>
      </w:tr>
      <w:tr w:rsidR="00DA07B4" w:rsidRPr="00B530D9" w:rsidTr="00D82FF1">
        <w:trPr>
          <w:trHeight w:val="268"/>
        </w:trPr>
        <w:tc>
          <w:tcPr>
            <w:tcW w:w="2479" w:type="dxa"/>
          </w:tcPr>
          <w:p w:rsidR="00DA07B4" w:rsidRDefault="00DA07B4" w:rsidP="005B1B09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Методы математики.</w:t>
            </w:r>
          </w:p>
        </w:tc>
        <w:tc>
          <w:tcPr>
            <w:tcW w:w="3678" w:type="dxa"/>
          </w:tcPr>
          <w:p w:rsidR="00DA07B4" w:rsidRPr="00DA07B4" w:rsidRDefault="00DA07B4" w:rsidP="00DA07B4">
            <w:pPr>
              <w:pStyle w:val="ad"/>
              <w:tabs>
                <w:tab w:val="left" w:pos="0"/>
                <w:tab w:val="left" w:pos="356"/>
              </w:tabs>
              <w:ind w:left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7B4">
              <w:rPr>
                <w:rFonts w:ascii="Times New Roman" w:hAnsi="Times New Roman"/>
                <w:sz w:val="28"/>
                <w:szCs w:val="28"/>
              </w:rPr>
              <w:t>•</w:t>
            </w:r>
            <w:r w:rsidRPr="00DA07B4">
              <w:rPr>
                <w:rFonts w:ascii="Times New Roman" w:hAnsi="Times New Roman"/>
                <w:sz w:val="28"/>
                <w:szCs w:val="28"/>
              </w:rPr>
              <w:tab/>
              <w:t>Выбирать подходящий изученный метод для решения изученных типов математических задач;</w:t>
            </w:r>
          </w:p>
          <w:p w:rsidR="00DA07B4" w:rsidRPr="00DA07B4" w:rsidRDefault="00DA07B4" w:rsidP="00DA07B4">
            <w:pPr>
              <w:pStyle w:val="ad"/>
              <w:tabs>
                <w:tab w:val="left" w:pos="0"/>
                <w:tab w:val="left" w:pos="356"/>
              </w:tabs>
              <w:ind w:left="7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7B4">
              <w:rPr>
                <w:rFonts w:ascii="Times New Roman" w:hAnsi="Times New Roman"/>
                <w:sz w:val="28"/>
                <w:szCs w:val="28"/>
              </w:rPr>
              <w:t>•</w:t>
            </w:r>
            <w:r w:rsidRPr="00DA07B4">
              <w:rPr>
                <w:rFonts w:ascii="Times New Roman" w:hAnsi="Times New Roman"/>
                <w:sz w:val="28"/>
                <w:szCs w:val="28"/>
              </w:rPr>
              <w:tab/>
              <w:t>Приводить примеры математических закономерностей в окружающей действительности и произведениях искусства.</w:t>
            </w:r>
          </w:p>
        </w:tc>
        <w:tc>
          <w:tcPr>
            <w:tcW w:w="3413" w:type="dxa"/>
          </w:tcPr>
          <w:p w:rsidR="008F6BD6" w:rsidRPr="000D61DF" w:rsidRDefault="008F6BD6" w:rsidP="009D5626">
            <w:pPr>
              <w:numPr>
                <w:ilvl w:val="0"/>
                <w:numId w:val="11"/>
              </w:numPr>
              <w:tabs>
                <w:tab w:val="left" w:pos="373"/>
                <w:tab w:val="left" w:pos="1134"/>
              </w:tabs>
              <w:ind w:left="0" w:firstLine="0"/>
              <w:jc w:val="both"/>
              <w:rPr>
                <w:i/>
                <w:sz w:val="28"/>
                <w:szCs w:val="28"/>
              </w:rPr>
            </w:pPr>
            <w:r w:rsidRPr="000D61DF">
              <w:rPr>
                <w:i/>
                <w:sz w:val="28"/>
                <w:szCs w:val="28"/>
              </w:rPr>
              <w:t>Используя изученные методы, проводить доказательство, выполнять опровержение;</w:t>
            </w:r>
          </w:p>
          <w:p w:rsidR="008F6BD6" w:rsidRPr="000D61DF" w:rsidRDefault="008F6BD6" w:rsidP="009D5626">
            <w:pPr>
              <w:numPr>
                <w:ilvl w:val="0"/>
                <w:numId w:val="11"/>
              </w:numPr>
              <w:tabs>
                <w:tab w:val="left" w:pos="373"/>
                <w:tab w:val="left" w:pos="1134"/>
              </w:tabs>
              <w:ind w:left="0" w:firstLine="0"/>
              <w:jc w:val="both"/>
              <w:rPr>
                <w:i/>
                <w:sz w:val="28"/>
                <w:szCs w:val="28"/>
              </w:rPr>
            </w:pPr>
            <w:r w:rsidRPr="000D61DF">
              <w:rPr>
                <w:i/>
                <w:sz w:val="28"/>
                <w:szCs w:val="28"/>
              </w:rPr>
              <w:t>выбирать изученные методы и их комбинации для решения математических задач;</w:t>
            </w:r>
          </w:p>
          <w:p w:rsidR="008F6BD6" w:rsidRPr="000D61DF" w:rsidRDefault="008F6BD6" w:rsidP="009D5626">
            <w:pPr>
              <w:numPr>
                <w:ilvl w:val="0"/>
                <w:numId w:val="11"/>
              </w:numPr>
              <w:tabs>
                <w:tab w:val="left" w:pos="373"/>
                <w:tab w:val="left" w:pos="1134"/>
              </w:tabs>
              <w:ind w:left="0" w:firstLine="0"/>
              <w:jc w:val="both"/>
              <w:rPr>
                <w:i/>
                <w:sz w:val="28"/>
                <w:szCs w:val="28"/>
              </w:rPr>
            </w:pPr>
            <w:r w:rsidRPr="000D61DF">
              <w:rPr>
                <w:i/>
                <w:sz w:val="28"/>
                <w:szCs w:val="28"/>
              </w:rPr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8F6BD6" w:rsidRPr="000D61DF" w:rsidRDefault="008F6BD6" w:rsidP="009D5626">
            <w:pPr>
              <w:numPr>
                <w:ilvl w:val="0"/>
                <w:numId w:val="11"/>
              </w:numPr>
              <w:tabs>
                <w:tab w:val="left" w:pos="373"/>
                <w:tab w:val="left" w:pos="1134"/>
              </w:tabs>
              <w:ind w:left="0" w:firstLine="0"/>
              <w:jc w:val="both"/>
              <w:rPr>
                <w:i/>
                <w:sz w:val="28"/>
                <w:szCs w:val="28"/>
              </w:rPr>
            </w:pPr>
            <w:r w:rsidRPr="000D61DF">
              <w:rPr>
                <w:i/>
                <w:sz w:val="28"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.</w:t>
            </w:r>
          </w:p>
          <w:p w:rsidR="00DA07B4" w:rsidRPr="00B530D9" w:rsidRDefault="00DA07B4" w:rsidP="008F6BD6">
            <w:pPr>
              <w:tabs>
                <w:tab w:val="left" w:pos="373"/>
              </w:tabs>
              <w:rPr>
                <w:sz w:val="28"/>
                <w:szCs w:val="28"/>
              </w:rPr>
            </w:pPr>
          </w:p>
        </w:tc>
      </w:tr>
    </w:tbl>
    <w:p w:rsidR="00C91FDF" w:rsidRPr="00B530D9" w:rsidRDefault="00C91FDF" w:rsidP="00C91FDF">
      <w:pPr>
        <w:jc w:val="center"/>
        <w:rPr>
          <w:sz w:val="28"/>
          <w:szCs w:val="28"/>
        </w:rPr>
      </w:pPr>
    </w:p>
    <w:p w:rsidR="00C91FDF" w:rsidRPr="00B530D9" w:rsidRDefault="00C91FDF" w:rsidP="00754084">
      <w:pPr>
        <w:rPr>
          <w:b/>
          <w:sz w:val="40"/>
          <w:szCs w:val="40"/>
        </w:rPr>
      </w:pPr>
    </w:p>
    <w:p w:rsidR="00C91FDF" w:rsidRPr="00B530D9" w:rsidRDefault="00C91FDF" w:rsidP="00754084">
      <w:pPr>
        <w:rPr>
          <w:b/>
          <w:sz w:val="40"/>
          <w:szCs w:val="40"/>
        </w:rPr>
      </w:pPr>
    </w:p>
    <w:p w:rsidR="0054087F" w:rsidRPr="00D175FE" w:rsidRDefault="00B56DB8" w:rsidP="00F27D3F">
      <w:pPr>
        <w:jc w:val="center"/>
        <w:rPr>
          <w:b/>
          <w:sz w:val="32"/>
          <w:szCs w:val="32"/>
        </w:rPr>
      </w:pPr>
      <w:r>
        <w:rPr>
          <w:b/>
          <w:sz w:val="40"/>
          <w:szCs w:val="40"/>
        </w:rPr>
        <w:br w:type="page"/>
      </w:r>
      <w:r w:rsidR="0054087F" w:rsidRPr="00D175FE">
        <w:rPr>
          <w:b/>
          <w:sz w:val="32"/>
          <w:szCs w:val="32"/>
        </w:rPr>
        <w:lastRenderedPageBreak/>
        <w:t>СОДЕРЖАНИЕ УЧЕБНОГО ПРЕДМЕТА.</w:t>
      </w:r>
    </w:p>
    <w:p w:rsidR="006350D9" w:rsidRDefault="006350D9" w:rsidP="006350D9">
      <w:pPr>
        <w:jc w:val="both"/>
        <w:rPr>
          <w:b/>
          <w:sz w:val="28"/>
          <w:szCs w:val="28"/>
        </w:rPr>
      </w:pPr>
    </w:p>
    <w:p w:rsidR="006350D9" w:rsidRDefault="006350D9" w:rsidP="006350D9">
      <w:pPr>
        <w:jc w:val="both"/>
        <w:rPr>
          <w:b/>
          <w:sz w:val="28"/>
          <w:szCs w:val="28"/>
        </w:rPr>
      </w:pPr>
    </w:p>
    <w:p w:rsidR="006350D9" w:rsidRPr="006350D9" w:rsidRDefault="006350D9" w:rsidP="006350D9">
      <w:pPr>
        <w:jc w:val="both"/>
        <w:rPr>
          <w:b/>
          <w:sz w:val="28"/>
          <w:szCs w:val="28"/>
        </w:rPr>
      </w:pPr>
      <w:r w:rsidRPr="006350D9">
        <w:rPr>
          <w:b/>
          <w:sz w:val="28"/>
          <w:szCs w:val="28"/>
        </w:rPr>
        <w:t>История математики</w:t>
      </w:r>
    </w:p>
    <w:p w:rsidR="006350D9" w:rsidRPr="006350D9" w:rsidRDefault="006350D9" w:rsidP="006350D9">
      <w:pPr>
        <w:jc w:val="both"/>
        <w:rPr>
          <w:i/>
          <w:sz w:val="28"/>
          <w:szCs w:val="28"/>
        </w:rPr>
      </w:pPr>
      <w:r w:rsidRPr="006350D9">
        <w:rPr>
          <w:i/>
          <w:sz w:val="28"/>
          <w:szCs w:val="28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6350D9" w:rsidRPr="006350D9" w:rsidRDefault="006350D9" w:rsidP="006350D9">
      <w:pPr>
        <w:jc w:val="both"/>
        <w:rPr>
          <w:i/>
          <w:sz w:val="28"/>
          <w:szCs w:val="28"/>
        </w:rPr>
      </w:pPr>
      <w:r w:rsidRPr="006350D9">
        <w:rPr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6350D9" w:rsidRPr="006350D9" w:rsidRDefault="006350D9" w:rsidP="006350D9">
      <w:pPr>
        <w:jc w:val="both"/>
        <w:rPr>
          <w:i/>
          <w:sz w:val="28"/>
          <w:szCs w:val="28"/>
        </w:rPr>
      </w:pPr>
      <w:r w:rsidRPr="006350D9">
        <w:rPr>
          <w:i/>
          <w:sz w:val="28"/>
          <w:szCs w:val="28"/>
        </w:rPr>
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Кардано, Н.Х. Абель, Э.Галуа.</w:t>
      </w:r>
    </w:p>
    <w:p w:rsidR="006350D9" w:rsidRPr="006350D9" w:rsidRDefault="006350D9" w:rsidP="006350D9">
      <w:pPr>
        <w:jc w:val="both"/>
        <w:rPr>
          <w:i/>
          <w:sz w:val="28"/>
          <w:szCs w:val="28"/>
        </w:rPr>
      </w:pPr>
      <w:r w:rsidRPr="006350D9">
        <w:rPr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6350D9" w:rsidRPr="006350D9" w:rsidRDefault="006350D9" w:rsidP="006350D9">
      <w:pPr>
        <w:jc w:val="both"/>
        <w:rPr>
          <w:i/>
          <w:sz w:val="28"/>
          <w:szCs w:val="28"/>
        </w:rPr>
      </w:pPr>
      <w:r w:rsidRPr="006350D9">
        <w:rPr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6350D9" w:rsidRPr="006350D9" w:rsidRDefault="006350D9" w:rsidP="006350D9">
      <w:pPr>
        <w:jc w:val="both"/>
        <w:rPr>
          <w:i/>
          <w:sz w:val="28"/>
          <w:szCs w:val="28"/>
        </w:rPr>
      </w:pPr>
      <w:r w:rsidRPr="006350D9">
        <w:rPr>
          <w:i/>
          <w:sz w:val="28"/>
          <w:szCs w:val="28"/>
        </w:rPr>
        <w:t>Истоки теории вероятностей: страховое дело, азартные игры. П. Ферма, Б.Паскаль, Я. Бернулли, А.Н.Колмогоров.</w:t>
      </w:r>
    </w:p>
    <w:p w:rsidR="006350D9" w:rsidRPr="006350D9" w:rsidRDefault="006350D9" w:rsidP="006350D9">
      <w:pPr>
        <w:jc w:val="both"/>
        <w:rPr>
          <w:i/>
          <w:sz w:val="28"/>
          <w:szCs w:val="28"/>
        </w:rPr>
      </w:pPr>
      <w:r w:rsidRPr="006350D9">
        <w:rPr>
          <w:i/>
          <w:sz w:val="28"/>
          <w:szCs w:val="28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6350D9" w:rsidRPr="006350D9" w:rsidRDefault="006350D9" w:rsidP="006350D9">
      <w:pPr>
        <w:jc w:val="both"/>
        <w:rPr>
          <w:i/>
          <w:sz w:val="28"/>
          <w:szCs w:val="28"/>
        </w:rPr>
      </w:pPr>
      <w:r w:rsidRPr="006350D9">
        <w:rPr>
          <w:i/>
          <w:sz w:val="28"/>
          <w:szCs w:val="28"/>
        </w:rPr>
        <w:t xml:space="preserve">Математика в развитии России: Петр </w:t>
      </w:r>
      <w:r w:rsidRPr="006350D9">
        <w:rPr>
          <w:i/>
          <w:sz w:val="28"/>
          <w:szCs w:val="28"/>
          <w:lang w:val="en-US"/>
        </w:rPr>
        <w:t>I</w:t>
      </w:r>
      <w:r w:rsidRPr="006350D9">
        <w:rPr>
          <w:i/>
          <w:sz w:val="28"/>
          <w:szCs w:val="28"/>
        </w:rPr>
        <w:t>, школа математических и навигацких наук, развитие российского флота, А.Н.Крылов. Космическая программа и М.В.Келдыш.</w:t>
      </w:r>
    </w:p>
    <w:p w:rsidR="006350D9" w:rsidRDefault="006350D9" w:rsidP="006350D9">
      <w:pPr>
        <w:jc w:val="both"/>
        <w:rPr>
          <w:sz w:val="28"/>
          <w:szCs w:val="28"/>
        </w:rPr>
      </w:pPr>
    </w:p>
    <w:p w:rsidR="006350D9" w:rsidRPr="006350D9" w:rsidRDefault="006350D9" w:rsidP="006350D9">
      <w:pPr>
        <w:jc w:val="both"/>
        <w:rPr>
          <w:sz w:val="28"/>
          <w:szCs w:val="28"/>
        </w:rPr>
      </w:pPr>
    </w:p>
    <w:p w:rsidR="0054087F" w:rsidRPr="00B530D9" w:rsidRDefault="00B56DB8" w:rsidP="0054087F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7</w:t>
      </w:r>
      <w:r w:rsidR="0054087F" w:rsidRPr="00B530D9">
        <w:rPr>
          <w:b/>
          <w:sz w:val="40"/>
          <w:szCs w:val="40"/>
        </w:rPr>
        <w:t xml:space="preserve"> класс.</w:t>
      </w:r>
    </w:p>
    <w:p w:rsidR="0054087F" w:rsidRPr="001A0510" w:rsidRDefault="009E1DDA" w:rsidP="006B41F8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 xml:space="preserve">Тема 1. </w:t>
      </w:r>
      <w:r w:rsidR="001129F4" w:rsidRPr="001A0510">
        <w:rPr>
          <w:b/>
          <w:sz w:val="28"/>
          <w:szCs w:val="28"/>
          <w:u w:val="single"/>
        </w:rPr>
        <w:t xml:space="preserve">Числа. </w:t>
      </w:r>
      <w:r w:rsidR="00901EEC" w:rsidRPr="001A0510">
        <w:rPr>
          <w:b/>
          <w:sz w:val="28"/>
          <w:szCs w:val="28"/>
          <w:u w:val="single"/>
        </w:rPr>
        <w:t>Тождественные преобразования</w:t>
      </w:r>
      <w:r w:rsidRPr="001A0510">
        <w:rPr>
          <w:b/>
          <w:sz w:val="28"/>
          <w:szCs w:val="28"/>
          <w:u w:val="single"/>
        </w:rPr>
        <w:t>(11</w:t>
      </w:r>
      <w:r w:rsidR="00463221" w:rsidRPr="001A0510">
        <w:rPr>
          <w:b/>
          <w:sz w:val="28"/>
          <w:szCs w:val="28"/>
          <w:u w:val="single"/>
        </w:rPr>
        <w:t>/1</w:t>
      </w:r>
      <w:r w:rsidR="00165DD4" w:rsidRPr="001A0510">
        <w:rPr>
          <w:b/>
          <w:sz w:val="28"/>
          <w:szCs w:val="28"/>
          <w:u w:val="single"/>
        </w:rPr>
        <w:t>/1,5</w:t>
      </w:r>
      <w:r w:rsidR="0054087F" w:rsidRPr="001A0510">
        <w:rPr>
          <w:b/>
          <w:sz w:val="28"/>
          <w:szCs w:val="28"/>
          <w:u w:val="single"/>
        </w:rPr>
        <w:t>).</w:t>
      </w:r>
    </w:p>
    <w:p w:rsidR="00F10E19" w:rsidRDefault="00856875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856875" w:rsidRDefault="00F10E19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856875">
        <w:rPr>
          <w:b/>
          <w:sz w:val="28"/>
          <w:szCs w:val="28"/>
        </w:rPr>
        <w:t>Рациональные числа.</w:t>
      </w:r>
    </w:p>
    <w:p w:rsidR="00856875" w:rsidRDefault="00856875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>Множество рациональных чисел. Сравнение рациональных чисел. Де</w:t>
      </w:r>
      <w:r w:rsidR="00852136">
        <w:rPr>
          <w:sz w:val="28"/>
          <w:szCs w:val="28"/>
        </w:rPr>
        <w:t>йствия с рациональными числами.</w:t>
      </w:r>
    </w:p>
    <w:p w:rsidR="00856875" w:rsidRPr="00856875" w:rsidRDefault="00856875" w:rsidP="006B41F8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>Числовые и буквенные выражения.</w:t>
      </w:r>
    </w:p>
    <w:p w:rsidR="00901EEC" w:rsidRDefault="00901EEC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>Числовые и буквенные выражения. Выражение с переменной. Значение выражения. Подстановка выражений вместо переменных</w:t>
      </w:r>
      <w:r w:rsidR="00F8546A">
        <w:rPr>
          <w:sz w:val="28"/>
          <w:szCs w:val="28"/>
        </w:rPr>
        <w:t>.</w:t>
      </w:r>
    </w:p>
    <w:p w:rsidR="00F10E19" w:rsidRDefault="00165DD4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901EEC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DD4">
        <w:rPr>
          <w:sz w:val="28"/>
          <w:szCs w:val="28"/>
        </w:rPr>
        <w:t>Самостоятельная работа</w:t>
      </w:r>
      <w:r w:rsidR="00463221">
        <w:rPr>
          <w:sz w:val="28"/>
          <w:szCs w:val="28"/>
        </w:rPr>
        <w:t xml:space="preserve"> №</w:t>
      </w:r>
      <w:r>
        <w:rPr>
          <w:sz w:val="28"/>
          <w:szCs w:val="28"/>
        </w:rPr>
        <w:t xml:space="preserve"> </w:t>
      </w:r>
      <w:r w:rsidR="00463221">
        <w:rPr>
          <w:sz w:val="28"/>
          <w:szCs w:val="28"/>
        </w:rPr>
        <w:t>1.1 "Буквенные выражения" (20</w:t>
      </w:r>
      <w:r w:rsidR="00165DD4">
        <w:rPr>
          <w:sz w:val="28"/>
          <w:szCs w:val="28"/>
        </w:rPr>
        <w:t xml:space="preserve"> мин)</w:t>
      </w:r>
      <w:r w:rsidR="00463221">
        <w:rPr>
          <w:sz w:val="28"/>
          <w:szCs w:val="28"/>
        </w:rPr>
        <w:t>.</w:t>
      </w:r>
    </w:p>
    <w:p w:rsidR="00165DD4" w:rsidRDefault="00165DD4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65DD4">
        <w:rPr>
          <w:sz w:val="28"/>
          <w:szCs w:val="28"/>
        </w:rPr>
        <w:t>Самостоятельная работа №</w:t>
      </w:r>
      <w:r w:rsidR="00F10E19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F10E19">
        <w:rPr>
          <w:sz w:val="28"/>
          <w:szCs w:val="28"/>
        </w:rPr>
        <w:t>.</w:t>
      </w:r>
      <w:r>
        <w:rPr>
          <w:sz w:val="28"/>
          <w:szCs w:val="28"/>
        </w:rPr>
        <w:t>2 "Тождественные преобразования</w:t>
      </w:r>
      <w:r w:rsidR="00463221">
        <w:rPr>
          <w:sz w:val="28"/>
          <w:szCs w:val="28"/>
        </w:rPr>
        <w:t>" (20</w:t>
      </w:r>
      <w:r>
        <w:rPr>
          <w:sz w:val="28"/>
          <w:szCs w:val="28"/>
        </w:rPr>
        <w:t xml:space="preserve"> мин)</w:t>
      </w:r>
      <w:r w:rsidR="00463221">
        <w:rPr>
          <w:sz w:val="28"/>
          <w:szCs w:val="28"/>
        </w:rPr>
        <w:t>.</w:t>
      </w:r>
    </w:p>
    <w:p w:rsidR="00165DD4" w:rsidRPr="00165DD4" w:rsidRDefault="00165DD4" w:rsidP="006B41F8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="00463221">
        <w:rPr>
          <w:b/>
          <w:sz w:val="28"/>
          <w:szCs w:val="28"/>
        </w:rPr>
        <w:t>Вводная контрольная работа (2</w:t>
      </w:r>
      <w:r>
        <w:rPr>
          <w:b/>
          <w:sz w:val="28"/>
          <w:szCs w:val="28"/>
        </w:rPr>
        <w:t>0 мин)</w:t>
      </w:r>
      <w:r w:rsidR="00463221">
        <w:rPr>
          <w:b/>
          <w:sz w:val="28"/>
          <w:szCs w:val="28"/>
        </w:rPr>
        <w:t>.</w:t>
      </w:r>
    </w:p>
    <w:p w:rsidR="00165DD4" w:rsidRPr="00165DD4" w:rsidRDefault="00165DD4" w:rsidP="006B41F8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  <w:t>Контрольная работа №</w:t>
      </w:r>
      <w:r w:rsidR="00F10E1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1 </w:t>
      </w:r>
      <w:r>
        <w:rPr>
          <w:sz w:val="28"/>
          <w:szCs w:val="28"/>
        </w:rPr>
        <w:t>"Числовые и буквенные выражения"</w:t>
      </w:r>
      <w:r w:rsidR="00463221">
        <w:rPr>
          <w:sz w:val="28"/>
          <w:szCs w:val="28"/>
        </w:rPr>
        <w:t>.</w:t>
      </w:r>
    </w:p>
    <w:p w:rsidR="00165DD4" w:rsidRDefault="00165DD4" w:rsidP="006B41F8">
      <w:pPr>
        <w:jc w:val="both"/>
        <w:rPr>
          <w:b/>
          <w:sz w:val="36"/>
          <w:szCs w:val="36"/>
        </w:rPr>
      </w:pPr>
    </w:p>
    <w:p w:rsidR="00901EEC" w:rsidRPr="001A0510" w:rsidRDefault="00901EEC" w:rsidP="006B41F8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lastRenderedPageBreak/>
        <w:t xml:space="preserve">Тема 2. </w:t>
      </w:r>
      <w:r w:rsidR="00F8546A" w:rsidRPr="001A0510">
        <w:rPr>
          <w:b/>
          <w:sz w:val="28"/>
          <w:szCs w:val="28"/>
          <w:u w:val="single"/>
        </w:rPr>
        <w:t>Уравнения.</w:t>
      </w:r>
      <w:r w:rsidR="00450F46" w:rsidRPr="001A0510">
        <w:rPr>
          <w:b/>
          <w:sz w:val="28"/>
          <w:szCs w:val="28"/>
          <w:u w:val="single"/>
        </w:rPr>
        <w:t xml:space="preserve"> Решение текстовых задач</w:t>
      </w:r>
      <w:r w:rsidR="00F8546A" w:rsidRPr="001A0510">
        <w:rPr>
          <w:b/>
          <w:sz w:val="28"/>
          <w:szCs w:val="28"/>
          <w:u w:val="single"/>
        </w:rPr>
        <w:t xml:space="preserve"> </w:t>
      </w:r>
      <w:r w:rsidR="003F2E44" w:rsidRPr="001A0510">
        <w:rPr>
          <w:b/>
          <w:sz w:val="28"/>
          <w:szCs w:val="28"/>
          <w:u w:val="single"/>
        </w:rPr>
        <w:t>(</w:t>
      </w:r>
      <w:r w:rsidR="00463221" w:rsidRPr="001A0510">
        <w:rPr>
          <w:b/>
          <w:sz w:val="28"/>
          <w:szCs w:val="28"/>
          <w:u w:val="single"/>
        </w:rPr>
        <w:t>11/1/1</w:t>
      </w:r>
      <w:r w:rsidR="003F2E44" w:rsidRPr="001A0510">
        <w:rPr>
          <w:b/>
          <w:sz w:val="28"/>
          <w:szCs w:val="28"/>
          <w:u w:val="single"/>
        </w:rPr>
        <w:t>).</w:t>
      </w:r>
    </w:p>
    <w:p w:rsidR="00F10E19" w:rsidRPr="001A0510" w:rsidRDefault="00F10E19" w:rsidP="006B41F8">
      <w:pPr>
        <w:jc w:val="both"/>
        <w:rPr>
          <w:b/>
          <w:sz w:val="28"/>
          <w:szCs w:val="28"/>
          <w:u w:val="single"/>
        </w:rPr>
      </w:pPr>
    </w:p>
    <w:p w:rsidR="00F8546A" w:rsidRDefault="00F10E19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F8546A">
        <w:rPr>
          <w:b/>
          <w:sz w:val="28"/>
          <w:szCs w:val="28"/>
        </w:rPr>
        <w:t>Равенства.</w:t>
      </w:r>
    </w:p>
    <w:p w:rsidR="00F8546A" w:rsidRPr="00F8546A" w:rsidRDefault="00F8546A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>Числовое равенство. Свойства числовых равенств. Равенство с переменной.</w:t>
      </w:r>
    </w:p>
    <w:p w:rsidR="0025437D" w:rsidRPr="00776B19" w:rsidRDefault="00F8546A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776B19" w:rsidRPr="00776B19">
        <w:rPr>
          <w:b/>
          <w:sz w:val="28"/>
          <w:szCs w:val="28"/>
        </w:rPr>
        <w:t>Уравнения.</w:t>
      </w:r>
    </w:p>
    <w:p w:rsidR="00901EEC" w:rsidRDefault="0025437D" w:rsidP="006B41F8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Понятие уравнения и коря уравнения. </w:t>
      </w:r>
      <w:r w:rsidRPr="00776B19">
        <w:rPr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)</w:t>
      </w:r>
      <w:r w:rsidR="00776B19">
        <w:rPr>
          <w:i/>
          <w:sz w:val="28"/>
          <w:szCs w:val="28"/>
        </w:rPr>
        <w:t>.</w:t>
      </w:r>
    </w:p>
    <w:p w:rsidR="00776B19" w:rsidRDefault="00F8546A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776B19">
        <w:rPr>
          <w:b/>
          <w:sz w:val="28"/>
          <w:szCs w:val="28"/>
        </w:rPr>
        <w:t>Линейное уравнение и его корни.</w:t>
      </w:r>
    </w:p>
    <w:p w:rsidR="00715402" w:rsidRPr="00140467" w:rsidRDefault="00776B19" w:rsidP="006B41F8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Решение линейных уравнений. </w:t>
      </w:r>
      <w:r w:rsidR="00715402">
        <w:rPr>
          <w:sz w:val="28"/>
          <w:szCs w:val="28"/>
        </w:rPr>
        <w:t>Решение простейших дробно-линейных уравнений.</w:t>
      </w:r>
      <w:r w:rsidR="00140467">
        <w:rPr>
          <w:sz w:val="28"/>
          <w:szCs w:val="28"/>
        </w:rPr>
        <w:t xml:space="preserve"> </w:t>
      </w:r>
      <w:r w:rsidR="00140467">
        <w:rPr>
          <w:i/>
          <w:sz w:val="28"/>
          <w:szCs w:val="28"/>
        </w:rPr>
        <w:t>Количество корней линейного уравнения.</w:t>
      </w:r>
    </w:p>
    <w:p w:rsidR="00F8546A" w:rsidRPr="00F8546A" w:rsidRDefault="00F8546A" w:rsidP="006B41F8">
      <w:pPr>
        <w:jc w:val="both"/>
        <w:rPr>
          <w:b/>
          <w:sz w:val="28"/>
          <w:szCs w:val="36"/>
        </w:rPr>
      </w:pPr>
      <w:r>
        <w:rPr>
          <w:sz w:val="28"/>
          <w:szCs w:val="36"/>
        </w:rPr>
        <w:tab/>
      </w:r>
      <w:r>
        <w:rPr>
          <w:b/>
          <w:sz w:val="28"/>
          <w:szCs w:val="36"/>
        </w:rPr>
        <w:t>Задачи на все арифметические действия.</w:t>
      </w:r>
    </w:p>
    <w:p w:rsidR="00F8546A" w:rsidRPr="00F8546A" w:rsidRDefault="00776B19" w:rsidP="006B41F8">
      <w:pPr>
        <w:jc w:val="both"/>
        <w:rPr>
          <w:sz w:val="28"/>
          <w:szCs w:val="36"/>
        </w:rPr>
      </w:pPr>
      <w:r>
        <w:rPr>
          <w:sz w:val="28"/>
          <w:szCs w:val="36"/>
        </w:rPr>
        <w:t xml:space="preserve">Решение текстовых задач арифметическим способом. </w:t>
      </w:r>
      <w:r w:rsidRPr="00776B19">
        <w:rPr>
          <w:sz w:val="28"/>
          <w:szCs w:val="36"/>
        </w:rPr>
        <w:t>Использование таблиц, схем, чертежей, других средств представления данных при решении задач.</w:t>
      </w:r>
    </w:p>
    <w:p w:rsidR="00776B19" w:rsidRDefault="00F8546A" w:rsidP="006B41F8">
      <w:pPr>
        <w:jc w:val="both"/>
        <w:rPr>
          <w:sz w:val="28"/>
          <w:szCs w:val="36"/>
        </w:rPr>
      </w:pPr>
      <w:r>
        <w:rPr>
          <w:b/>
          <w:sz w:val="28"/>
          <w:szCs w:val="36"/>
        </w:rPr>
        <w:tab/>
      </w:r>
      <w:r w:rsidR="00776B19" w:rsidRPr="00F8546A">
        <w:rPr>
          <w:b/>
          <w:sz w:val="28"/>
          <w:szCs w:val="36"/>
        </w:rPr>
        <w:t xml:space="preserve"> Основные методы решения текстовых задач:</w:t>
      </w:r>
      <w:r w:rsidR="00776B19">
        <w:rPr>
          <w:sz w:val="28"/>
          <w:szCs w:val="36"/>
        </w:rPr>
        <w:t xml:space="preserve"> арифметический, алгебраический, перебор ва</w:t>
      </w:r>
      <w:r>
        <w:rPr>
          <w:sz w:val="28"/>
          <w:szCs w:val="36"/>
        </w:rPr>
        <w:t>р</w:t>
      </w:r>
      <w:r w:rsidR="00776B19">
        <w:rPr>
          <w:sz w:val="28"/>
          <w:szCs w:val="36"/>
        </w:rPr>
        <w:t>иантов</w:t>
      </w:r>
      <w:r>
        <w:rPr>
          <w:sz w:val="28"/>
          <w:szCs w:val="36"/>
        </w:rPr>
        <w:t>.</w:t>
      </w:r>
    </w:p>
    <w:p w:rsidR="00F10E19" w:rsidRDefault="00463221" w:rsidP="006B41F8">
      <w:pPr>
        <w:jc w:val="both"/>
        <w:rPr>
          <w:sz w:val="28"/>
          <w:szCs w:val="36"/>
        </w:rPr>
      </w:pPr>
      <w:r>
        <w:rPr>
          <w:sz w:val="28"/>
          <w:szCs w:val="36"/>
        </w:rPr>
        <w:tab/>
      </w:r>
    </w:p>
    <w:p w:rsidR="00F8546A" w:rsidRDefault="00F10E19" w:rsidP="006B41F8">
      <w:pPr>
        <w:jc w:val="both"/>
        <w:rPr>
          <w:sz w:val="28"/>
          <w:szCs w:val="36"/>
        </w:rPr>
      </w:pPr>
      <w:r>
        <w:rPr>
          <w:sz w:val="28"/>
          <w:szCs w:val="36"/>
        </w:rPr>
        <w:tab/>
      </w:r>
      <w:r w:rsidR="00463221" w:rsidRPr="00463221">
        <w:rPr>
          <w:sz w:val="28"/>
          <w:szCs w:val="36"/>
        </w:rPr>
        <w:t>Самостоятельная работа №</w:t>
      </w:r>
      <w:r>
        <w:rPr>
          <w:sz w:val="28"/>
          <w:szCs w:val="36"/>
        </w:rPr>
        <w:t xml:space="preserve"> </w:t>
      </w:r>
      <w:r w:rsidR="00463221">
        <w:rPr>
          <w:sz w:val="28"/>
          <w:szCs w:val="36"/>
        </w:rPr>
        <w:t>2.1 "Решение линейных уравнений"(20 мин).</w:t>
      </w:r>
    </w:p>
    <w:p w:rsidR="00463221" w:rsidRDefault="00463221" w:rsidP="006B41F8">
      <w:pPr>
        <w:jc w:val="both"/>
        <w:rPr>
          <w:sz w:val="28"/>
          <w:szCs w:val="36"/>
        </w:rPr>
      </w:pPr>
      <w:r>
        <w:rPr>
          <w:sz w:val="28"/>
          <w:szCs w:val="36"/>
        </w:rPr>
        <w:tab/>
      </w:r>
      <w:r w:rsidRPr="00463221">
        <w:rPr>
          <w:sz w:val="28"/>
          <w:szCs w:val="36"/>
        </w:rPr>
        <w:t>Самостоятельная работа №</w:t>
      </w:r>
      <w:r w:rsidR="00F10E19">
        <w:rPr>
          <w:sz w:val="28"/>
          <w:szCs w:val="36"/>
        </w:rPr>
        <w:t xml:space="preserve"> </w:t>
      </w:r>
      <w:r>
        <w:rPr>
          <w:sz w:val="28"/>
          <w:szCs w:val="36"/>
        </w:rPr>
        <w:t>2.2 "Решение текстовых задач" (20 мин).</w:t>
      </w:r>
    </w:p>
    <w:p w:rsidR="00463221" w:rsidRPr="00463221" w:rsidRDefault="00463221" w:rsidP="006B41F8">
      <w:pPr>
        <w:jc w:val="both"/>
        <w:rPr>
          <w:sz w:val="28"/>
          <w:szCs w:val="36"/>
        </w:rPr>
      </w:pPr>
      <w:r>
        <w:rPr>
          <w:sz w:val="28"/>
          <w:szCs w:val="36"/>
        </w:rPr>
        <w:tab/>
      </w:r>
      <w:r>
        <w:rPr>
          <w:b/>
          <w:sz w:val="28"/>
          <w:szCs w:val="36"/>
        </w:rPr>
        <w:t>Контрольная работа №</w:t>
      </w:r>
      <w:r w:rsidR="00F10E19">
        <w:rPr>
          <w:b/>
          <w:sz w:val="28"/>
          <w:szCs w:val="36"/>
        </w:rPr>
        <w:t xml:space="preserve"> </w:t>
      </w:r>
      <w:r>
        <w:rPr>
          <w:b/>
          <w:sz w:val="28"/>
          <w:szCs w:val="36"/>
        </w:rPr>
        <w:t xml:space="preserve">2 </w:t>
      </w:r>
      <w:r>
        <w:rPr>
          <w:sz w:val="28"/>
          <w:szCs w:val="36"/>
        </w:rPr>
        <w:t>"Линейное уравнение".</w:t>
      </w:r>
    </w:p>
    <w:p w:rsidR="00463221" w:rsidRDefault="00463221" w:rsidP="006B41F8">
      <w:pPr>
        <w:jc w:val="both"/>
        <w:rPr>
          <w:b/>
          <w:sz w:val="36"/>
          <w:szCs w:val="36"/>
        </w:rPr>
      </w:pPr>
    </w:p>
    <w:p w:rsidR="00F10E19" w:rsidRPr="001A0510" w:rsidRDefault="00450F46" w:rsidP="006B41F8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3</w:t>
      </w:r>
      <w:r w:rsidR="00AA6506" w:rsidRPr="001A0510">
        <w:rPr>
          <w:b/>
          <w:sz w:val="28"/>
          <w:szCs w:val="28"/>
          <w:u w:val="single"/>
        </w:rPr>
        <w:t xml:space="preserve">. </w:t>
      </w:r>
      <w:r w:rsidRPr="001A0510">
        <w:rPr>
          <w:b/>
          <w:sz w:val="28"/>
          <w:szCs w:val="28"/>
          <w:u w:val="single"/>
        </w:rPr>
        <w:t>Статистика</w:t>
      </w:r>
      <w:r w:rsidR="00AA6506" w:rsidRPr="001A0510">
        <w:rPr>
          <w:b/>
          <w:sz w:val="28"/>
          <w:szCs w:val="28"/>
          <w:u w:val="single"/>
        </w:rPr>
        <w:t xml:space="preserve"> (</w:t>
      </w:r>
      <w:r w:rsidR="00463221" w:rsidRPr="001A0510">
        <w:rPr>
          <w:b/>
          <w:sz w:val="28"/>
          <w:szCs w:val="28"/>
          <w:u w:val="single"/>
        </w:rPr>
        <w:t>5/0,5/0</w:t>
      </w:r>
      <w:r w:rsidR="00AA6506" w:rsidRPr="001A0510">
        <w:rPr>
          <w:b/>
          <w:sz w:val="28"/>
          <w:szCs w:val="28"/>
          <w:u w:val="single"/>
        </w:rPr>
        <w:t>).</w:t>
      </w:r>
    </w:p>
    <w:p w:rsidR="00F10E19" w:rsidRPr="001A0510" w:rsidRDefault="00F10E19" w:rsidP="006B41F8">
      <w:pPr>
        <w:jc w:val="both"/>
        <w:rPr>
          <w:b/>
          <w:sz w:val="28"/>
          <w:szCs w:val="28"/>
          <w:u w:val="single"/>
        </w:rPr>
      </w:pPr>
    </w:p>
    <w:p w:rsidR="00AA6506" w:rsidRPr="00450F46" w:rsidRDefault="00450F46" w:rsidP="006B41F8">
      <w:pPr>
        <w:jc w:val="both"/>
        <w:rPr>
          <w:i/>
          <w:sz w:val="28"/>
          <w:szCs w:val="36"/>
        </w:rPr>
      </w:pPr>
      <w:r>
        <w:rPr>
          <w:sz w:val="28"/>
          <w:szCs w:val="36"/>
        </w:rPr>
        <w:t xml:space="preserve">Описательные статистические показатели числовых наборов: среднее арифметическое, </w:t>
      </w:r>
      <w:r>
        <w:rPr>
          <w:i/>
          <w:sz w:val="28"/>
          <w:szCs w:val="36"/>
        </w:rPr>
        <w:t>медиана</w:t>
      </w:r>
      <w:r>
        <w:rPr>
          <w:sz w:val="28"/>
          <w:szCs w:val="36"/>
        </w:rPr>
        <w:t>, наибольшее и наименьшее значения. Меры рассеивания: размах</w:t>
      </w:r>
      <w:r w:rsidR="00E83B6D">
        <w:rPr>
          <w:sz w:val="28"/>
          <w:szCs w:val="36"/>
        </w:rPr>
        <w:t>.</w:t>
      </w:r>
    </w:p>
    <w:p w:rsidR="00F10E19" w:rsidRDefault="00463221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776B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63221" w:rsidRPr="00463221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</w:t>
      </w:r>
      <w:r w:rsidR="00463221">
        <w:rPr>
          <w:sz w:val="28"/>
          <w:szCs w:val="28"/>
        </w:rPr>
        <w:t>3.1 "Описательные статистические показатели числовых наборов" (20 мин).</w:t>
      </w:r>
    </w:p>
    <w:p w:rsidR="00463221" w:rsidRDefault="00463221" w:rsidP="006B41F8">
      <w:pPr>
        <w:jc w:val="both"/>
        <w:rPr>
          <w:b/>
          <w:sz w:val="36"/>
          <w:szCs w:val="36"/>
        </w:rPr>
      </w:pPr>
    </w:p>
    <w:p w:rsidR="00450F46" w:rsidRPr="001A0510" w:rsidRDefault="00450F46" w:rsidP="006B41F8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4. Функции (</w:t>
      </w:r>
      <w:r w:rsidR="00463221" w:rsidRPr="001A0510">
        <w:rPr>
          <w:b/>
          <w:sz w:val="28"/>
          <w:szCs w:val="28"/>
          <w:u w:val="single"/>
        </w:rPr>
        <w:t>12/1/1</w:t>
      </w:r>
      <w:r w:rsidRPr="001A0510">
        <w:rPr>
          <w:b/>
          <w:sz w:val="28"/>
          <w:szCs w:val="28"/>
          <w:u w:val="single"/>
        </w:rPr>
        <w:t>).</w:t>
      </w:r>
    </w:p>
    <w:p w:rsidR="00F10E19" w:rsidRDefault="00450F46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450F46" w:rsidRDefault="00F10E19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450F46">
        <w:rPr>
          <w:b/>
          <w:sz w:val="28"/>
          <w:szCs w:val="28"/>
        </w:rPr>
        <w:t>Понятие функции.</w:t>
      </w:r>
    </w:p>
    <w:p w:rsidR="007B4035" w:rsidRDefault="00450F46" w:rsidP="006B41F8">
      <w:pPr>
        <w:jc w:val="both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Декартовы координаты на плоскости. </w:t>
      </w:r>
      <w:r w:rsidRPr="002F1BEB">
        <w:rPr>
          <w:sz w:val="28"/>
          <w:szCs w:val="28"/>
        </w:rPr>
        <w:t>Формирование представлений о метапредметном понятии "координаты".</w:t>
      </w:r>
      <w:r>
        <w:rPr>
          <w:sz w:val="28"/>
          <w:szCs w:val="28"/>
        </w:rPr>
        <w:t xml:space="preserve">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</w:t>
      </w:r>
      <w:r w:rsidR="003B70A2">
        <w:rPr>
          <w:sz w:val="28"/>
          <w:szCs w:val="28"/>
        </w:rPr>
        <w:t>Значение функции в точке. Свойства функций: область определения, множество значений, нули</w:t>
      </w:r>
      <w:r w:rsidR="003B70A2" w:rsidRPr="003B70A2">
        <w:rPr>
          <w:color w:val="FF0000"/>
          <w:sz w:val="28"/>
          <w:szCs w:val="28"/>
        </w:rPr>
        <w:t>.</w:t>
      </w:r>
    </w:p>
    <w:p w:rsidR="003B70A2" w:rsidRDefault="003B70A2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Линейная функция.</w:t>
      </w:r>
    </w:p>
    <w:p w:rsidR="003B70A2" w:rsidRDefault="003B70A2" w:rsidP="006B41F8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</w:t>
      </w:r>
      <w:r w:rsidR="007B4035" w:rsidRPr="007B4035">
        <w:rPr>
          <w:sz w:val="28"/>
          <w:szCs w:val="28"/>
        </w:rPr>
        <w:t xml:space="preserve"> . </w:t>
      </w:r>
      <w:r w:rsidR="007B4035" w:rsidRPr="007B4035">
        <w:rPr>
          <w:i/>
          <w:sz w:val="28"/>
          <w:szCs w:val="28"/>
        </w:rPr>
        <w:t xml:space="preserve">Нахождение коэффициентов линейной функции по заданным условиям: прохождение прямой через две точки с </w:t>
      </w:r>
      <w:r w:rsidR="007B4035" w:rsidRPr="007B4035">
        <w:rPr>
          <w:i/>
          <w:sz w:val="28"/>
          <w:szCs w:val="28"/>
        </w:rPr>
        <w:lastRenderedPageBreak/>
        <w:t>заданными координатами, прохождение прямой через данную точку и параллельной данной прямой.</w:t>
      </w:r>
    </w:p>
    <w:p w:rsidR="00630CC8" w:rsidRPr="007B4035" w:rsidRDefault="00630CC8" w:rsidP="006B41F8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График функции </w:t>
      </w:r>
      <w:r w:rsidRPr="001A2EFE">
        <w:rPr>
          <w:bCs/>
          <w:position w:val="-12"/>
          <w:sz w:val="28"/>
          <w:szCs w:val="28"/>
        </w:rPr>
        <w:object w:dxaOrig="660" w:dyaOrig="380">
          <v:shape id="_x0000_i1033" type="#_x0000_t75" style="width:31.8pt;height:17.75pt" o:ole="">
            <v:imagedata r:id="rId20" o:title=""/>
          </v:shape>
          <o:OLEObject Type="Embed" ProgID="Equation.DSMT4" ShapeID="_x0000_i1033" DrawAspect="Content" ObjectID="_1702206338" r:id="rId24"/>
        </w:object>
      </w:r>
      <w:r>
        <w:rPr>
          <w:bCs/>
          <w:position w:val="-12"/>
          <w:sz w:val="28"/>
          <w:szCs w:val="28"/>
        </w:rPr>
        <w:t>.</w:t>
      </w:r>
    </w:p>
    <w:p w:rsidR="00F10E19" w:rsidRDefault="00463221" w:rsidP="006B41F8">
      <w:pPr>
        <w:jc w:val="both"/>
        <w:rPr>
          <w:sz w:val="36"/>
          <w:szCs w:val="36"/>
        </w:rPr>
      </w:pPr>
      <w:r>
        <w:rPr>
          <w:sz w:val="36"/>
          <w:szCs w:val="36"/>
        </w:rPr>
        <w:tab/>
      </w:r>
    </w:p>
    <w:p w:rsidR="00450F46" w:rsidRDefault="00F10E19" w:rsidP="006B41F8">
      <w:pPr>
        <w:jc w:val="both"/>
        <w:rPr>
          <w:sz w:val="28"/>
          <w:szCs w:val="28"/>
        </w:rPr>
      </w:pPr>
      <w:r>
        <w:rPr>
          <w:sz w:val="36"/>
          <w:szCs w:val="36"/>
        </w:rPr>
        <w:tab/>
      </w:r>
      <w:r w:rsidR="00463221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</w:t>
      </w:r>
      <w:r w:rsidR="00463221">
        <w:rPr>
          <w:sz w:val="28"/>
          <w:szCs w:val="28"/>
        </w:rPr>
        <w:t>4.1 "Понятие функции" (20 мин).</w:t>
      </w:r>
    </w:p>
    <w:p w:rsidR="00463221" w:rsidRDefault="00463221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63221">
        <w:rPr>
          <w:sz w:val="28"/>
          <w:szCs w:val="28"/>
        </w:rPr>
        <w:t>Самостоятельная работа №</w:t>
      </w:r>
      <w:r w:rsidR="00F10E19">
        <w:rPr>
          <w:sz w:val="28"/>
          <w:szCs w:val="28"/>
        </w:rPr>
        <w:t xml:space="preserve"> </w:t>
      </w:r>
      <w:r>
        <w:rPr>
          <w:sz w:val="28"/>
          <w:szCs w:val="28"/>
        </w:rPr>
        <w:t>4.2 "Свойства и график линейной функции" (20 мин).</w:t>
      </w:r>
    </w:p>
    <w:p w:rsidR="00463221" w:rsidRPr="00463221" w:rsidRDefault="00463221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>Контрольная работа №</w:t>
      </w:r>
      <w:r w:rsidR="00F10E1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3 </w:t>
      </w:r>
      <w:r>
        <w:rPr>
          <w:sz w:val="28"/>
          <w:szCs w:val="28"/>
        </w:rPr>
        <w:t>"Понятие функции. Линейная функция".</w:t>
      </w:r>
    </w:p>
    <w:p w:rsidR="00463221" w:rsidRPr="00463221" w:rsidRDefault="00463221" w:rsidP="006B41F8">
      <w:pPr>
        <w:jc w:val="both"/>
        <w:rPr>
          <w:sz w:val="36"/>
          <w:szCs w:val="36"/>
        </w:rPr>
      </w:pPr>
    </w:p>
    <w:p w:rsidR="003B70A2" w:rsidRPr="001A0510" w:rsidRDefault="003B70A2" w:rsidP="006B41F8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5. Целые выражения (</w:t>
      </w:r>
      <w:r w:rsidR="00F10E19" w:rsidRPr="001A0510">
        <w:rPr>
          <w:b/>
          <w:sz w:val="28"/>
          <w:szCs w:val="28"/>
          <w:u w:val="single"/>
        </w:rPr>
        <w:t>44/3/3</w:t>
      </w:r>
      <w:r w:rsidRPr="001A0510">
        <w:rPr>
          <w:b/>
          <w:sz w:val="28"/>
          <w:szCs w:val="28"/>
          <w:u w:val="single"/>
        </w:rPr>
        <w:t>).</w:t>
      </w:r>
    </w:p>
    <w:p w:rsidR="00F10E19" w:rsidRDefault="00F10E19" w:rsidP="006B41F8">
      <w:pPr>
        <w:jc w:val="both"/>
        <w:rPr>
          <w:sz w:val="28"/>
          <w:szCs w:val="28"/>
        </w:rPr>
      </w:pPr>
    </w:p>
    <w:p w:rsidR="003B70A2" w:rsidRDefault="003B70A2" w:rsidP="006B41F8">
      <w:pPr>
        <w:jc w:val="both"/>
        <w:rPr>
          <w:sz w:val="28"/>
          <w:szCs w:val="28"/>
        </w:rPr>
      </w:pPr>
      <w:r w:rsidRPr="003B70A2">
        <w:rPr>
          <w:sz w:val="28"/>
          <w:szCs w:val="28"/>
        </w:rPr>
        <w:t>Степень с натуральным показателем и ее свойства. Преобразования выражений, содержащих степени с натуральным показателем.</w:t>
      </w:r>
    </w:p>
    <w:p w:rsidR="003B70A2" w:rsidRDefault="003B70A2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>Одночлен, многочлен. Действия с одночленами и многочленами (сложение, вычитание, умножение).</w:t>
      </w:r>
      <w:r w:rsidR="000F4187">
        <w:rPr>
          <w:sz w:val="28"/>
          <w:szCs w:val="28"/>
        </w:rPr>
        <w:t xml:space="preserve">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="000F4187">
        <w:rPr>
          <w:i/>
          <w:sz w:val="28"/>
          <w:szCs w:val="28"/>
        </w:rPr>
        <w:t>группировка, применение формул сокращенного умножения.</w:t>
      </w:r>
    </w:p>
    <w:p w:rsidR="00F10E19" w:rsidRDefault="00552FF6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Функции.</w:t>
      </w:r>
      <w:r w:rsidR="00463221">
        <w:rPr>
          <w:sz w:val="28"/>
          <w:szCs w:val="28"/>
        </w:rPr>
        <w:tab/>
      </w:r>
    </w:p>
    <w:p w:rsidR="000F4187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463221" w:rsidRPr="00463221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</w:t>
      </w:r>
      <w:r w:rsidR="00463221">
        <w:rPr>
          <w:sz w:val="28"/>
          <w:szCs w:val="28"/>
        </w:rPr>
        <w:t>5.1 "Степень с натуральным показателем" (20 мин).</w:t>
      </w:r>
    </w:p>
    <w:p w:rsidR="00463221" w:rsidRDefault="00463221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463221">
        <w:rPr>
          <w:sz w:val="28"/>
          <w:szCs w:val="28"/>
        </w:rPr>
        <w:t>Самостоятельная работа №</w:t>
      </w:r>
      <w:r w:rsidR="00F10E19">
        <w:rPr>
          <w:sz w:val="28"/>
          <w:szCs w:val="28"/>
        </w:rPr>
        <w:t xml:space="preserve"> </w:t>
      </w:r>
      <w:r>
        <w:rPr>
          <w:sz w:val="28"/>
          <w:szCs w:val="28"/>
        </w:rPr>
        <w:t>5.2 "Преобразование выражений, содержащих степени с натуральным показателем" (20 мин).</w:t>
      </w:r>
    </w:p>
    <w:p w:rsidR="00F10E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10E19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5.3 "Действия с одночленами" (20 мин).</w:t>
      </w:r>
    </w:p>
    <w:p w:rsidR="00F10E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10E19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5.4 "Действия с многочленами" (20 мин).</w:t>
      </w:r>
    </w:p>
    <w:p w:rsidR="00F10E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10E19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5.5 "Разложение многочлена на множители" (20 мин).</w:t>
      </w:r>
    </w:p>
    <w:p w:rsidR="00F10E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10E19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5.6 "Формулы сокращенного умножения" (20 мин).</w:t>
      </w:r>
    </w:p>
    <w:p w:rsidR="00F10E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</w:t>
      </w:r>
      <w:r w:rsidR="00601B22">
        <w:rPr>
          <w:b/>
          <w:sz w:val="28"/>
          <w:szCs w:val="28"/>
        </w:rPr>
        <w:t>4</w:t>
      </w:r>
      <w:r w:rsidR="00741E6C">
        <w:rPr>
          <w:sz w:val="28"/>
          <w:szCs w:val="28"/>
        </w:rPr>
        <w:t xml:space="preserve"> "Степень с натуральным показателем. Одночлен</w:t>
      </w:r>
      <w:r>
        <w:rPr>
          <w:sz w:val="28"/>
          <w:szCs w:val="28"/>
        </w:rPr>
        <w:t>".</w:t>
      </w:r>
    </w:p>
    <w:p w:rsidR="00741E6C" w:rsidRPr="00741E6C" w:rsidRDefault="00741E6C" w:rsidP="00741E6C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Pr="00741E6C">
        <w:rPr>
          <w:b/>
          <w:sz w:val="28"/>
          <w:szCs w:val="28"/>
        </w:rPr>
        <w:t xml:space="preserve">Контрольная работа № </w:t>
      </w:r>
      <w:r w:rsidR="00601B22">
        <w:rPr>
          <w:b/>
          <w:sz w:val="28"/>
          <w:szCs w:val="28"/>
        </w:rPr>
        <w:t>5</w:t>
      </w:r>
      <w:r w:rsidRPr="00741E6C">
        <w:rPr>
          <w:sz w:val="28"/>
          <w:szCs w:val="28"/>
        </w:rPr>
        <w:t xml:space="preserve"> "Действия с многочленами".</w:t>
      </w:r>
    </w:p>
    <w:p w:rsidR="00F10E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41E6C">
        <w:rPr>
          <w:b/>
          <w:sz w:val="28"/>
          <w:szCs w:val="28"/>
        </w:rPr>
        <w:t xml:space="preserve">Контрольная работа № </w:t>
      </w:r>
      <w:r w:rsidR="00601B22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 </w:t>
      </w:r>
      <w:r>
        <w:rPr>
          <w:sz w:val="28"/>
          <w:szCs w:val="28"/>
        </w:rPr>
        <w:t>"Формулы сокращенного умножения".</w:t>
      </w:r>
    </w:p>
    <w:p w:rsidR="00F10E19" w:rsidRPr="00F10E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</w:t>
      </w:r>
      <w:r w:rsidR="00601B22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"Многочлены. Формулы сокращенного умножения".</w:t>
      </w:r>
    </w:p>
    <w:p w:rsidR="00463221" w:rsidRDefault="00463221" w:rsidP="006B41F8">
      <w:pPr>
        <w:jc w:val="both"/>
        <w:rPr>
          <w:sz w:val="28"/>
          <w:szCs w:val="28"/>
        </w:rPr>
      </w:pPr>
    </w:p>
    <w:p w:rsidR="000F4187" w:rsidRPr="001A0510" w:rsidRDefault="000F4187" w:rsidP="006B41F8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6. Системы уравнений. Решение текстовых задач (</w:t>
      </w:r>
      <w:r w:rsidR="00F10E19" w:rsidRPr="001A0510">
        <w:rPr>
          <w:b/>
          <w:sz w:val="28"/>
          <w:szCs w:val="28"/>
          <w:u w:val="single"/>
        </w:rPr>
        <w:t>12/1/1</w:t>
      </w:r>
      <w:r w:rsidRPr="001A0510">
        <w:rPr>
          <w:b/>
          <w:sz w:val="28"/>
          <w:szCs w:val="28"/>
          <w:u w:val="single"/>
        </w:rPr>
        <w:t>).</w:t>
      </w:r>
    </w:p>
    <w:p w:rsidR="00F10E19" w:rsidRDefault="000F4187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0F4187" w:rsidRDefault="00F10E19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0F4187">
        <w:rPr>
          <w:b/>
          <w:sz w:val="28"/>
          <w:szCs w:val="28"/>
        </w:rPr>
        <w:t>Системы уравнений.</w:t>
      </w:r>
    </w:p>
    <w:p w:rsidR="000F4187" w:rsidRDefault="000F4187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>Уравнение с двумя переменными. Линейное уравнение с двумя переменными. Прямая как графическая интерпретация линейного уравнения с двумя переменными.</w:t>
      </w:r>
    </w:p>
    <w:p w:rsidR="000F4187" w:rsidRDefault="000F4187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нятие системы уравнений. Решение системы уравнений. </w:t>
      </w:r>
    </w:p>
    <w:p w:rsidR="000F4187" w:rsidRDefault="000F4187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Методы решения систем уравнений с двумя переменными:</w:t>
      </w:r>
      <w:r>
        <w:rPr>
          <w:i/>
          <w:sz w:val="28"/>
          <w:szCs w:val="28"/>
        </w:rPr>
        <w:t xml:space="preserve"> графический метод, метод сложения</w:t>
      </w:r>
      <w:r>
        <w:rPr>
          <w:sz w:val="28"/>
          <w:szCs w:val="28"/>
        </w:rPr>
        <w:t>, метод подстановки.</w:t>
      </w:r>
    </w:p>
    <w:p w:rsidR="000F4187" w:rsidRDefault="000F4187" w:rsidP="006B41F8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>Задачи на движение, работу и покупки.</w:t>
      </w:r>
    </w:p>
    <w:p w:rsidR="000F4187" w:rsidRDefault="000F4187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>Анализ возможных ситуаций взаимного расположения объектов при их движении, соотношения объемов выполняемых работ при совместной работе</w:t>
      </w:r>
      <w:r w:rsidR="00866D1A">
        <w:rPr>
          <w:sz w:val="28"/>
          <w:szCs w:val="28"/>
        </w:rPr>
        <w:t>.</w:t>
      </w:r>
    </w:p>
    <w:p w:rsidR="00866D1A" w:rsidRDefault="00866D1A" w:rsidP="006B41F8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>Задачи на части, доли, проценты.</w:t>
      </w:r>
    </w:p>
    <w:p w:rsidR="00866D1A" w:rsidRDefault="00866D1A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Решение задач на нахождение части числа и числа по его части. Решение задач на проценты и доли.</w:t>
      </w:r>
    </w:p>
    <w:p w:rsidR="00866D1A" w:rsidRDefault="00866D1A" w:rsidP="006B41F8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Основные методы решения текстовых задач: </w:t>
      </w:r>
      <w:r>
        <w:rPr>
          <w:sz w:val="28"/>
          <w:szCs w:val="28"/>
        </w:rPr>
        <w:t xml:space="preserve">арифметический, алгебраический, перебор вариантов. </w:t>
      </w:r>
      <w:r>
        <w:rPr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FB71C1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866D1A" w:rsidRDefault="00FB71C1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F10E19" w:rsidRPr="00F10E19">
        <w:rPr>
          <w:sz w:val="28"/>
          <w:szCs w:val="28"/>
        </w:rPr>
        <w:t>Самостоятельная работа №</w:t>
      </w:r>
      <w:r w:rsidR="00F10E19">
        <w:rPr>
          <w:sz w:val="28"/>
          <w:szCs w:val="28"/>
        </w:rPr>
        <w:t xml:space="preserve"> 6.1 "Решение системы уравнений" (20 мин).</w:t>
      </w:r>
    </w:p>
    <w:p w:rsidR="00F10E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F10E19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6.2 "Решение текстовых задач" (20 мин).</w:t>
      </w:r>
    </w:p>
    <w:p w:rsidR="00F10E19" w:rsidRDefault="00F10E19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</w:t>
      </w:r>
      <w:r w:rsidR="00601B22">
        <w:rPr>
          <w:b/>
          <w:sz w:val="28"/>
          <w:szCs w:val="28"/>
        </w:rPr>
        <w:t>8</w:t>
      </w:r>
      <w:r w:rsidR="00741E6C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"Системы уравнений. Решение текстовых задач".</w:t>
      </w:r>
    </w:p>
    <w:p w:rsidR="00F10E19" w:rsidRPr="00F10E19" w:rsidRDefault="00F10E19" w:rsidP="006B41F8">
      <w:pPr>
        <w:jc w:val="both"/>
        <w:rPr>
          <w:i/>
          <w:sz w:val="28"/>
          <w:szCs w:val="28"/>
        </w:rPr>
      </w:pPr>
    </w:p>
    <w:p w:rsidR="00866D1A" w:rsidRPr="001A0510" w:rsidRDefault="00866D1A" w:rsidP="006B41F8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7. Повторение (</w:t>
      </w:r>
      <w:r w:rsidR="00DC34E2" w:rsidRPr="001A0510">
        <w:rPr>
          <w:b/>
          <w:sz w:val="28"/>
          <w:szCs w:val="28"/>
          <w:u w:val="single"/>
        </w:rPr>
        <w:t>7/0/1</w:t>
      </w:r>
      <w:r w:rsidRPr="001A0510">
        <w:rPr>
          <w:b/>
          <w:sz w:val="28"/>
          <w:szCs w:val="28"/>
          <w:u w:val="single"/>
        </w:rPr>
        <w:t>).</w:t>
      </w:r>
    </w:p>
    <w:p w:rsidR="00DC34E2" w:rsidRDefault="00DC34E2" w:rsidP="006B41F8">
      <w:pPr>
        <w:jc w:val="both"/>
        <w:rPr>
          <w:sz w:val="28"/>
          <w:szCs w:val="28"/>
        </w:rPr>
      </w:pPr>
    </w:p>
    <w:p w:rsidR="00866D1A" w:rsidRPr="00866D1A" w:rsidRDefault="00866D1A" w:rsidP="006B41F8">
      <w:pPr>
        <w:jc w:val="both"/>
        <w:rPr>
          <w:sz w:val="28"/>
          <w:szCs w:val="28"/>
        </w:rPr>
      </w:pPr>
      <w:r>
        <w:rPr>
          <w:sz w:val="28"/>
          <w:szCs w:val="28"/>
        </w:rPr>
        <w:t>Линейное уравнение и его корни. Степень с натуральным показателем. Формулы сокращенного умножения. Системы уравнений. Решение текстовых задач.</w:t>
      </w:r>
    </w:p>
    <w:p w:rsidR="00DC34E2" w:rsidRPr="00DC34E2" w:rsidRDefault="00DC34E2" w:rsidP="006B41F8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Итоговая контрольная работа.</w:t>
      </w:r>
    </w:p>
    <w:p w:rsidR="001A0510" w:rsidRDefault="001A0510">
      <w:pPr>
        <w:rPr>
          <w:b/>
          <w:sz w:val="40"/>
          <w:szCs w:val="40"/>
        </w:rPr>
      </w:pPr>
      <w:r>
        <w:rPr>
          <w:b/>
          <w:sz w:val="40"/>
          <w:szCs w:val="40"/>
        </w:rPr>
        <w:br w:type="page"/>
      </w:r>
    </w:p>
    <w:p w:rsidR="00172974" w:rsidRPr="00B530D9" w:rsidRDefault="00172974" w:rsidP="00172974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lastRenderedPageBreak/>
        <w:t>8</w:t>
      </w:r>
      <w:r w:rsidRPr="00B530D9">
        <w:rPr>
          <w:b/>
          <w:sz w:val="40"/>
          <w:szCs w:val="40"/>
        </w:rPr>
        <w:t xml:space="preserve"> класс.</w:t>
      </w:r>
    </w:p>
    <w:p w:rsidR="00A22CB0" w:rsidRDefault="00A22CB0" w:rsidP="00A22CB0">
      <w:pPr>
        <w:jc w:val="both"/>
        <w:rPr>
          <w:b/>
          <w:sz w:val="36"/>
          <w:szCs w:val="36"/>
        </w:rPr>
      </w:pPr>
    </w:p>
    <w:p w:rsidR="00172974" w:rsidRPr="001A0510" w:rsidRDefault="00172974" w:rsidP="00A22CB0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 xml:space="preserve">Тема 1. </w:t>
      </w:r>
      <w:r w:rsidR="00F37F58" w:rsidRPr="001A0510">
        <w:rPr>
          <w:b/>
          <w:sz w:val="28"/>
          <w:szCs w:val="28"/>
          <w:u w:val="single"/>
        </w:rPr>
        <w:t>Дробно-рациональные выражения.</w:t>
      </w:r>
      <w:r w:rsidR="005338D0" w:rsidRPr="001A0510">
        <w:rPr>
          <w:b/>
          <w:sz w:val="28"/>
          <w:szCs w:val="28"/>
          <w:u w:val="single"/>
        </w:rPr>
        <w:t xml:space="preserve"> (18</w:t>
      </w:r>
      <w:r w:rsidRPr="001A0510">
        <w:rPr>
          <w:b/>
          <w:sz w:val="28"/>
          <w:szCs w:val="28"/>
          <w:u w:val="single"/>
        </w:rPr>
        <w:t>/1</w:t>
      </w:r>
      <w:r w:rsidR="005338D0" w:rsidRPr="001A0510">
        <w:rPr>
          <w:b/>
          <w:sz w:val="28"/>
          <w:szCs w:val="28"/>
          <w:u w:val="single"/>
        </w:rPr>
        <w:t>,5/1,5</w:t>
      </w:r>
      <w:r w:rsidRPr="001A0510">
        <w:rPr>
          <w:b/>
          <w:sz w:val="28"/>
          <w:szCs w:val="28"/>
          <w:u w:val="single"/>
        </w:rPr>
        <w:t>).</w:t>
      </w:r>
    </w:p>
    <w:p w:rsidR="00A22CB0" w:rsidRDefault="00A22CB0" w:rsidP="00A22CB0">
      <w:pPr>
        <w:jc w:val="both"/>
        <w:rPr>
          <w:sz w:val="28"/>
          <w:szCs w:val="28"/>
        </w:rPr>
      </w:pPr>
    </w:p>
    <w:p w:rsidR="00450F46" w:rsidRDefault="00F37F58" w:rsidP="00A22CB0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Преобразование дробно-линейных выражений: сложение, умножение, деление. </w:t>
      </w:r>
      <w:r>
        <w:rPr>
          <w:i/>
          <w:sz w:val="28"/>
          <w:szCs w:val="28"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F37F58" w:rsidRDefault="00F37F58" w:rsidP="00A22CB0">
      <w:pPr>
        <w:jc w:val="both"/>
        <w:rPr>
          <w:i/>
          <w:sz w:val="28"/>
          <w:szCs w:val="28"/>
        </w:rPr>
      </w:pPr>
    </w:p>
    <w:p w:rsidR="00A22CB0" w:rsidRDefault="00A22CB0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22CB0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1.1</w:t>
      </w:r>
      <w:r w:rsidR="005338D0">
        <w:rPr>
          <w:sz w:val="28"/>
          <w:szCs w:val="28"/>
        </w:rPr>
        <w:t>"Сокращение алгебраических дробей" (20 мин).</w:t>
      </w:r>
    </w:p>
    <w:p w:rsidR="005338D0" w:rsidRDefault="005338D0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338D0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1.2 "Действия с алгебраическими дробями: сложение и вычитание " (20 мин).</w:t>
      </w:r>
    </w:p>
    <w:p w:rsidR="005338D0" w:rsidRDefault="005338D0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 1.3 "Действия с алгебраическими дробями: умножение, деление, возведение в степень" (20 мин).</w:t>
      </w:r>
    </w:p>
    <w:p w:rsidR="005338D0" w:rsidRDefault="005338D0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Вводная контрольная работа (20 мин).</w:t>
      </w:r>
      <w:r>
        <w:rPr>
          <w:b/>
          <w:sz w:val="28"/>
          <w:szCs w:val="28"/>
        </w:rPr>
        <w:tab/>
      </w:r>
    </w:p>
    <w:p w:rsidR="005338D0" w:rsidRPr="00697147" w:rsidRDefault="005338D0" w:rsidP="00A22CB0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  <w:t xml:space="preserve">Контрольная работа № 1 </w:t>
      </w:r>
      <w:r w:rsidRPr="00697147">
        <w:rPr>
          <w:sz w:val="28"/>
          <w:szCs w:val="28"/>
        </w:rPr>
        <w:t>" Действия с алгебраическими дробями: сложение и вычитание".</w:t>
      </w:r>
    </w:p>
    <w:p w:rsidR="005338D0" w:rsidRPr="005338D0" w:rsidRDefault="005338D0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F37F58" w:rsidRPr="001A0510" w:rsidRDefault="00F37F58" w:rsidP="00A22CB0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2. Функции (</w:t>
      </w:r>
      <w:r w:rsidR="00B2673D" w:rsidRPr="001A0510">
        <w:rPr>
          <w:b/>
          <w:sz w:val="28"/>
          <w:szCs w:val="28"/>
          <w:u w:val="single"/>
        </w:rPr>
        <w:t>4/0/1</w:t>
      </w:r>
      <w:r w:rsidRPr="001A0510">
        <w:rPr>
          <w:b/>
          <w:sz w:val="28"/>
          <w:szCs w:val="28"/>
          <w:u w:val="single"/>
        </w:rPr>
        <w:t>).</w:t>
      </w:r>
    </w:p>
    <w:p w:rsidR="00B2673D" w:rsidRDefault="00B2673D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</w:r>
    </w:p>
    <w:p w:rsidR="00F37F58" w:rsidRDefault="00B2673D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852136">
        <w:rPr>
          <w:b/>
          <w:sz w:val="28"/>
          <w:szCs w:val="28"/>
        </w:rPr>
        <w:t>Обратная пропорциональность.</w:t>
      </w:r>
    </w:p>
    <w:p w:rsidR="00852136" w:rsidRDefault="00852136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войства функции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k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>
        <w:rPr>
          <w:sz w:val="28"/>
          <w:szCs w:val="28"/>
        </w:rPr>
        <w:t>. Гипербола.</w:t>
      </w:r>
    </w:p>
    <w:p w:rsidR="00B2673D" w:rsidRPr="00697147" w:rsidRDefault="00B2673D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2 </w:t>
      </w:r>
      <w:r w:rsidRPr="00697147">
        <w:rPr>
          <w:sz w:val="28"/>
          <w:szCs w:val="28"/>
        </w:rPr>
        <w:t>"Алгебраическая дробь. Обратная пропорциональность".</w:t>
      </w:r>
    </w:p>
    <w:p w:rsidR="00852136" w:rsidRDefault="00852136" w:rsidP="00A22CB0">
      <w:pPr>
        <w:jc w:val="both"/>
        <w:rPr>
          <w:sz w:val="28"/>
          <w:szCs w:val="28"/>
        </w:rPr>
      </w:pPr>
    </w:p>
    <w:p w:rsidR="00852136" w:rsidRPr="001A0510" w:rsidRDefault="00852136" w:rsidP="00A22CB0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3. Числа. Квадратные корни (</w:t>
      </w:r>
      <w:r w:rsidR="00B2673D" w:rsidRPr="001A0510">
        <w:rPr>
          <w:b/>
          <w:sz w:val="28"/>
          <w:szCs w:val="28"/>
          <w:u w:val="single"/>
        </w:rPr>
        <w:t>20/2/2</w:t>
      </w:r>
      <w:r w:rsidRPr="001A0510">
        <w:rPr>
          <w:b/>
          <w:sz w:val="28"/>
          <w:szCs w:val="28"/>
          <w:u w:val="single"/>
        </w:rPr>
        <w:t>).</w:t>
      </w:r>
    </w:p>
    <w:p w:rsidR="00B2673D" w:rsidRDefault="00852136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852136" w:rsidRDefault="00B2673D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852136">
        <w:rPr>
          <w:b/>
          <w:sz w:val="28"/>
          <w:szCs w:val="28"/>
        </w:rPr>
        <w:t>Рациональные числа.</w:t>
      </w:r>
    </w:p>
    <w:p w:rsidR="00852136" w:rsidRPr="00852136" w:rsidRDefault="00852136" w:rsidP="00A22CB0">
      <w:pPr>
        <w:jc w:val="both"/>
        <w:rPr>
          <w:sz w:val="28"/>
          <w:szCs w:val="28"/>
        </w:rPr>
      </w:pPr>
      <w:r w:rsidRPr="00852136">
        <w:rPr>
          <w:sz w:val="28"/>
          <w:szCs w:val="28"/>
        </w:rPr>
        <w:t>Множество рациональных чисел. Сравнение рациональных чисел. Действия с рациональными числами. Представление рационального числа десятичной дробью.</w:t>
      </w:r>
    </w:p>
    <w:p w:rsidR="00852136" w:rsidRDefault="00852136" w:rsidP="00A22CB0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>Иррациональные числа.</w:t>
      </w:r>
    </w:p>
    <w:p w:rsidR="00852136" w:rsidRDefault="00852136" w:rsidP="00A22CB0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>
        <w:rPr>
          <w:sz w:val="28"/>
          <w:szCs w:val="28"/>
        </w:rPr>
        <w:t xml:space="preserve">. Применение в геометрии. </w:t>
      </w:r>
      <w:r>
        <w:rPr>
          <w:i/>
          <w:sz w:val="28"/>
          <w:szCs w:val="28"/>
        </w:rPr>
        <w:t>Сравнение иррациональных чисел. Множество дей</w:t>
      </w:r>
      <w:r w:rsidR="00CC0F50">
        <w:rPr>
          <w:i/>
          <w:sz w:val="28"/>
          <w:szCs w:val="28"/>
        </w:rPr>
        <w:t>с</w:t>
      </w:r>
      <w:r>
        <w:rPr>
          <w:i/>
          <w:sz w:val="28"/>
          <w:szCs w:val="28"/>
        </w:rPr>
        <w:t>твительных чисел.</w:t>
      </w:r>
    </w:p>
    <w:p w:rsidR="00852136" w:rsidRDefault="00852136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 xml:space="preserve"> Квадратные корни.</w:t>
      </w:r>
    </w:p>
    <w:p w:rsidR="00852136" w:rsidRDefault="00D41E8C" w:rsidP="00A22CB0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 под знака корня, </w:t>
      </w:r>
      <w:r>
        <w:rPr>
          <w:i/>
          <w:sz w:val="28"/>
          <w:szCs w:val="28"/>
        </w:rPr>
        <w:t>внесение множителя под знак корня.</w:t>
      </w:r>
    </w:p>
    <w:p w:rsidR="00D41E8C" w:rsidRPr="00D913C7" w:rsidRDefault="00D41E8C" w:rsidP="00A22CB0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Уравнение вида </w:t>
      </w:r>
      <m:oMath>
        <m: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i/>
          <w:sz w:val="28"/>
          <w:szCs w:val="28"/>
        </w:rPr>
        <w:t>.</w:t>
      </w:r>
    </w:p>
    <w:p w:rsidR="00D41E8C" w:rsidRDefault="00D41E8C" w:rsidP="00A22CB0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 xml:space="preserve">График функции </w:t>
      </w:r>
      <m:oMath>
        <m:r>
          <w:rPr>
            <w:rFonts w:ascii="Cambria Math" w:hAnsi="Cambria Math"/>
            <w:sz w:val="28"/>
            <w:szCs w:val="28"/>
          </w:rPr>
          <m:t>y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  <m:r>
          <w:rPr>
            <w:rFonts w:ascii="Cambria Math" w:hAnsi="Cambria Math"/>
            <w:sz w:val="28"/>
            <w:szCs w:val="28"/>
          </w:rPr>
          <m:t>.</m:t>
        </m:r>
      </m:oMath>
    </w:p>
    <w:p w:rsidR="00B2673D" w:rsidRDefault="00B2673D" w:rsidP="00A22CB0">
      <w:pPr>
        <w:jc w:val="both"/>
        <w:rPr>
          <w:sz w:val="28"/>
          <w:szCs w:val="28"/>
        </w:rPr>
      </w:pPr>
      <w:r>
        <w:rPr>
          <w:i/>
          <w:sz w:val="28"/>
          <w:szCs w:val="28"/>
        </w:rPr>
        <w:tab/>
      </w:r>
    </w:p>
    <w:p w:rsidR="00B2673D" w:rsidRDefault="00B2673D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 2.1 "Арифметический квадратный корень" (20 мин).</w:t>
      </w:r>
    </w:p>
    <w:p w:rsidR="00B2673D" w:rsidRDefault="00B2673D" w:rsidP="00A22CB0">
      <w:pPr>
        <w:jc w:val="both"/>
        <w:rPr>
          <w:sz w:val="28"/>
          <w:szCs w:val="28"/>
        </w:rPr>
      </w:pPr>
      <w:r w:rsidRPr="00B2673D">
        <w:rPr>
          <w:sz w:val="28"/>
          <w:szCs w:val="28"/>
        </w:rPr>
        <w:tab/>
        <w:t>Самостоятельная работа №</w:t>
      </w:r>
      <w:r>
        <w:rPr>
          <w:sz w:val="28"/>
          <w:szCs w:val="28"/>
        </w:rPr>
        <w:t xml:space="preserve"> 2.2 "</w:t>
      </w:r>
      <w:r w:rsidRPr="00B2673D">
        <w:rPr>
          <w:i/>
          <w:sz w:val="28"/>
          <w:szCs w:val="28"/>
        </w:rPr>
        <w:t xml:space="preserve"> </w:t>
      </w:r>
      <w:r w:rsidRPr="00B2673D">
        <w:rPr>
          <w:sz w:val="28"/>
          <w:szCs w:val="28"/>
        </w:rPr>
        <w:t xml:space="preserve">Уравнение вида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>" (20 мин).</w:t>
      </w:r>
    </w:p>
    <w:p w:rsidR="00B2673D" w:rsidRDefault="00B2673D" w:rsidP="00A22CB0">
      <w:pPr>
        <w:jc w:val="both"/>
        <w:rPr>
          <w:sz w:val="28"/>
          <w:szCs w:val="28"/>
        </w:rPr>
      </w:pPr>
      <w:r w:rsidRPr="00B2673D">
        <w:rPr>
          <w:sz w:val="28"/>
          <w:szCs w:val="28"/>
        </w:rPr>
        <w:tab/>
        <w:t>Самостоятельная работа №</w:t>
      </w:r>
      <w:r>
        <w:rPr>
          <w:sz w:val="28"/>
          <w:szCs w:val="28"/>
        </w:rPr>
        <w:t xml:space="preserve"> 2.3 "</w:t>
      </w:r>
      <w:r w:rsidRPr="00B2673D">
        <w:rPr>
          <w:sz w:val="28"/>
          <w:szCs w:val="28"/>
        </w:rPr>
        <w:t>Преобразование выражений, содержащих квадратные корни: умножение, деление</w:t>
      </w:r>
      <w:r>
        <w:rPr>
          <w:sz w:val="28"/>
          <w:szCs w:val="28"/>
        </w:rPr>
        <w:t>" (20 мин).</w:t>
      </w:r>
    </w:p>
    <w:p w:rsidR="00B2673D" w:rsidRDefault="00B2673D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B2673D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2.4 "</w:t>
      </w:r>
      <w:r w:rsidRPr="00B2673D">
        <w:rPr>
          <w:sz w:val="28"/>
          <w:szCs w:val="28"/>
        </w:rPr>
        <w:t>Преобразование выражений, содержащих квадратные корни: вынесение множителя из под знака корня, внесение множителя под знак корня</w:t>
      </w:r>
      <w:r>
        <w:rPr>
          <w:sz w:val="28"/>
          <w:szCs w:val="28"/>
        </w:rPr>
        <w:t>" (20 мин).</w:t>
      </w:r>
    </w:p>
    <w:p w:rsidR="00B2673D" w:rsidRDefault="00B2673D" w:rsidP="00A22CB0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3 </w:t>
      </w:r>
      <w:r w:rsidRPr="00697147">
        <w:rPr>
          <w:sz w:val="28"/>
          <w:szCs w:val="28"/>
        </w:rPr>
        <w:t>"Арифметический квадратный корень".</w:t>
      </w:r>
    </w:p>
    <w:p w:rsidR="00B2673D" w:rsidRPr="00697147" w:rsidRDefault="00B2673D" w:rsidP="00A22CB0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  <w:t xml:space="preserve">Контрольная работа № 4 </w:t>
      </w:r>
      <w:r w:rsidRPr="00697147">
        <w:rPr>
          <w:sz w:val="28"/>
          <w:szCs w:val="28"/>
        </w:rPr>
        <w:t>" Преобразование выражений, содержащих квадратные корни ".</w:t>
      </w:r>
    </w:p>
    <w:p w:rsidR="00450F46" w:rsidRDefault="00450F46" w:rsidP="00A22CB0">
      <w:pPr>
        <w:jc w:val="both"/>
        <w:rPr>
          <w:sz w:val="28"/>
          <w:szCs w:val="28"/>
        </w:rPr>
      </w:pPr>
    </w:p>
    <w:p w:rsidR="00450F46" w:rsidRPr="001A0510" w:rsidRDefault="00012653" w:rsidP="00A22CB0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4. Уравнения</w:t>
      </w:r>
      <w:r w:rsidR="00715402" w:rsidRPr="001A0510">
        <w:rPr>
          <w:b/>
          <w:sz w:val="28"/>
          <w:szCs w:val="28"/>
          <w:u w:val="single"/>
        </w:rPr>
        <w:t xml:space="preserve"> (</w:t>
      </w:r>
      <w:r w:rsidR="00C14854" w:rsidRPr="001A0510">
        <w:rPr>
          <w:b/>
          <w:sz w:val="28"/>
          <w:szCs w:val="28"/>
          <w:u w:val="single"/>
        </w:rPr>
        <w:t>22/2,5/2</w:t>
      </w:r>
      <w:r w:rsidR="00715402" w:rsidRPr="001A0510">
        <w:rPr>
          <w:b/>
          <w:sz w:val="28"/>
          <w:szCs w:val="28"/>
          <w:u w:val="single"/>
        </w:rPr>
        <w:t>).</w:t>
      </w:r>
    </w:p>
    <w:p w:rsidR="00B2673D" w:rsidRPr="001A0510" w:rsidRDefault="00B2673D" w:rsidP="00A22CB0">
      <w:pPr>
        <w:jc w:val="both"/>
        <w:rPr>
          <w:b/>
          <w:sz w:val="28"/>
          <w:szCs w:val="28"/>
          <w:u w:val="single"/>
        </w:rPr>
      </w:pPr>
    </w:p>
    <w:p w:rsidR="00715402" w:rsidRDefault="00B2673D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715402">
        <w:rPr>
          <w:b/>
          <w:sz w:val="28"/>
          <w:szCs w:val="28"/>
        </w:rPr>
        <w:t>Квадратное уравнение и его корни.</w:t>
      </w:r>
    </w:p>
    <w:p w:rsidR="00715402" w:rsidRDefault="00715402" w:rsidP="00A22CB0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</w:t>
      </w:r>
      <w:r>
        <w:rPr>
          <w:i/>
          <w:sz w:val="28"/>
          <w:szCs w:val="28"/>
        </w:rPr>
        <w:t xml:space="preserve">Теорема Виета. Теорема, обратная теореме Виета. </w:t>
      </w:r>
      <w:r>
        <w:rPr>
          <w:sz w:val="28"/>
          <w:szCs w:val="28"/>
        </w:rPr>
        <w:t xml:space="preserve">Решение квадратных уравнений: использование формулы для нахождения корней, </w:t>
      </w:r>
      <w:r>
        <w:rPr>
          <w:i/>
          <w:sz w:val="28"/>
          <w:szCs w:val="28"/>
        </w:rPr>
        <w:t>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</w:t>
      </w:r>
      <w:r w:rsidR="00140467">
        <w:rPr>
          <w:i/>
          <w:sz w:val="28"/>
          <w:szCs w:val="28"/>
        </w:rPr>
        <w:t xml:space="preserve">  Квадратные уравнения с параметром</w:t>
      </w:r>
    </w:p>
    <w:p w:rsidR="00715402" w:rsidRDefault="00715402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Дробно-рациональные уравнения.</w:t>
      </w:r>
    </w:p>
    <w:p w:rsidR="00715402" w:rsidRDefault="00715402" w:rsidP="00A22CB0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Решение простейших дробно-линейных уравнений. </w:t>
      </w:r>
      <w:r>
        <w:rPr>
          <w:i/>
          <w:sz w:val="28"/>
          <w:szCs w:val="28"/>
        </w:rPr>
        <w:t>Решение дробно-рациональных уравнений.</w:t>
      </w:r>
    </w:p>
    <w:p w:rsidR="00140467" w:rsidRDefault="00140467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Линейное уравнение и его корни.</w:t>
      </w:r>
    </w:p>
    <w:p w:rsidR="00140467" w:rsidRDefault="00140467" w:rsidP="00A22CB0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Линейное уравнение с параметром. Решение линейных уравнений с параметром.</w:t>
      </w:r>
    </w:p>
    <w:p w:rsidR="00B465F7" w:rsidRDefault="00B2673D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B465F7">
        <w:rPr>
          <w:b/>
          <w:sz w:val="28"/>
          <w:szCs w:val="28"/>
        </w:rPr>
        <w:t>Решение текстовых задач.</w:t>
      </w:r>
    </w:p>
    <w:p w:rsidR="00B465F7" w:rsidRDefault="00B465F7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>Задачи на движение, работу и покупки. Задачи на части, доли, проценты.</w:t>
      </w:r>
    </w:p>
    <w:p w:rsidR="00B2673D" w:rsidRDefault="00B2673D" w:rsidP="00A22CB0">
      <w:pPr>
        <w:jc w:val="both"/>
        <w:rPr>
          <w:sz w:val="28"/>
          <w:szCs w:val="28"/>
        </w:rPr>
      </w:pPr>
    </w:p>
    <w:p w:rsidR="00B2673D" w:rsidRDefault="00697147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2673D">
        <w:rPr>
          <w:sz w:val="28"/>
          <w:szCs w:val="28"/>
        </w:rPr>
        <w:t>Самостоятельная работа № 4.1 "Неполное квадратное уравнение" (20 мин).</w:t>
      </w:r>
    </w:p>
    <w:p w:rsidR="00B2673D" w:rsidRDefault="00697147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2673D" w:rsidRPr="00B2673D">
        <w:rPr>
          <w:sz w:val="28"/>
          <w:szCs w:val="28"/>
        </w:rPr>
        <w:t>Самостоятельная работа №</w:t>
      </w:r>
      <w:r w:rsidR="00B2673D">
        <w:rPr>
          <w:sz w:val="28"/>
          <w:szCs w:val="28"/>
        </w:rPr>
        <w:t xml:space="preserve"> 4.2 "</w:t>
      </w:r>
      <w:r w:rsidR="00B2673D" w:rsidRPr="00B2673D">
        <w:rPr>
          <w:sz w:val="28"/>
          <w:szCs w:val="28"/>
        </w:rPr>
        <w:t xml:space="preserve"> Решение квадратных уравнений: использование формулы для нахождения корней </w:t>
      </w:r>
      <w:r w:rsidR="00B2673D">
        <w:rPr>
          <w:sz w:val="28"/>
          <w:szCs w:val="28"/>
        </w:rPr>
        <w:t>" (20 мин).</w:t>
      </w:r>
    </w:p>
    <w:p w:rsidR="00B2673D" w:rsidRDefault="00697147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2673D" w:rsidRPr="00B2673D">
        <w:rPr>
          <w:sz w:val="28"/>
          <w:szCs w:val="28"/>
        </w:rPr>
        <w:t>Самостоятельная работа №</w:t>
      </w:r>
      <w:r w:rsidR="00B2673D">
        <w:rPr>
          <w:sz w:val="28"/>
          <w:szCs w:val="28"/>
        </w:rPr>
        <w:t xml:space="preserve"> 4.3 "Решение текстовых задач" (20 мин)</w:t>
      </w:r>
    </w:p>
    <w:p w:rsidR="00B2673D" w:rsidRDefault="00697147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2673D" w:rsidRPr="00B2673D">
        <w:rPr>
          <w:sz w:val="28"/>
          <w:szCs w:val="28"/>
        </w:rPr>
        <w:t>Самостоятельная работа №</w:t>
      </w:r>
      <w:r w:rsidR="00B2673D">
        <w:rPr>
          <w:sz w:val="28"/>
          <w:szCs w:val="28"/>
        </w:rPr>
        <w:t xml:space="preserve"> 4.4 "Теорема Виета" (20 мин).</w:t>
      </w:r>
    </w:p>
    <w:p w:rsidR="00B2673D" w:rsidRDefault="00697147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2673D" w:rsidRPr="00B2673D">
        <w:rPr>
          <w:sz w:val="28"/>
          <w:szCs w:val="28"/>
        </w:rPr>
        <w:t>Самостоятельная работа №</w:t>
      </w:r>
      <w:r w:rsidR="00B2673D">
        <w:rPr>
          <w:sz w:val="28"/>
          <w:szCs w:val="28"/>
        </w:rPr>
        <w:t xml:space="preserve"> 4.5 "Решение дробно-рациональных уравнений" (20 мин).</w:t>
      </w:r>
    </w:p>
    <w:p w:rsidR="00C14854" w:rsidRDefault="00697147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C14854">
        <w:rPr>
          <w:b/>
          <w:sz w:val="28"/>
          <w:szCs w:val="28"/>
        </w:rPr>
        <w:t xml:space="preserve">Контрольная работа № 5 </w:t>
      </w:r>
      <w:r w:rsidR="00C14854" w:rsidRPr="00697147">
        <w:rPr>
          <w:sz w:val="28"/>
          <w:szCs w:val="28"/>
        </w:rPr>
        <w:t>"</w:t>
      </w:r>
      <w:r w:rsidRPr="00697147">
        <w:rPr>
          <w:sz w:val="28"/>
          <w:szCs w:val="28"/>
        </w:rPr>
        <w:t>Квадратное уравнение</w:t>
      </w:r>
      <w:r w:rsidR="00C14854" w:rsidRPr="00697147">
        <w:rPr>
          <w:sz w:val="28"/>
          <w:szCs w:val="28"/>
        </w:rPr>
        <w:t>"</w:t>
      </w:r>
    </w:p>
    <w:p w:rsidR="00B2673D" w:rsidRPr="00697147" w:rsidRDefault="00697147" w:rsidP="00A22CB0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="00B2673D">
        <w:rPr>
          <w:b/>
          <w:sz w:val="28"/>
          <w:szCs w:val="28"/>
        </w:rPr>
        <w:t xml:space="preserve">Контрольная работа №6 </w:t>
      </w:r>
      <w:r w:rsidR="00B2673D" w:rsidRPr="00697147">
        <w:rPr>
          <w:sz w:val="28"/>
          <w:szCs w:val="28"/>
        </w:rPr>
        <w:t>"Дробно-рациональные уравнения. Решение текстовых задач".</w:t>
      </w:r>
    </w:p>
    <w:p w:rsidR="00B2673D" w:rsidRPr="00B465F7" w:rsidRDefault="00B2673D" w:rsidP="00A22CB0">
      <w:pPr>
        <w:jc w:val="both"/>
        <w:rPr>
          <w:sz w:val="28"/>
          <w:szCs w:val="28"/>
        </w:rPr>
      </w:pPr>
    </w:p>
    <w:p w:rsidR="00450F46" w:rsidRDefault="00450F46" w:rsidP="00A22CB0">
      <w:pPr>
        <w:jc w:val="both"/>
        <w:rPr>
          <w:sz w:val="28"/>
          <w:szCs w:val="28"/>
        </w:rPr>
      </w:pPr>
    </w:p>
    <w:p w:rsidR="00140467" w:rsidRPr="001A0510" w:rsidRDefault="00140467" w:rsidP="00A22CB0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5.</w:t>
      </w:r>
      <w:r w:rsidR="00250D97" w:rsidRPr="001A0510">
        <w:rPr>
          <w:b/>
          <w:sz w:val="28"/>
          <w:szCs w:val="28"/>
          <w:u w:val="single"/>
        </w:rPr>
        <w:t xml:space="preserve"> Множества и отношения между ними. </w:t>
      </w:r>
      <w:r w:rsidRPr="001A0510">
        <w:rPr>
          <w:b/>
          <w:sz w:val="28"/>
          <w:szCs w:val="28"/>
          <w:u w:val="single"/>
        </w:rPr>
        <w:t xml:space="preserve"> Неравенства (</w:t>
      </w:r>
      <w:r w:rsidR="00A03814" w:rsidRPr="001A0510">
        <w:rPr>
          <w:b/>
          <w:sz w:val="28"/>
          <w:szCs w:val="28"/>
          <w:u w:val="single"/>
        </w:rPr>
        <w:t>18/1,5/2</w:t>
      </w:r>
      <w:r w:rsidRPr="001A0510">
        <w:rPr>
          <w:b/>
          <w:sz w:val="28"/>
          <w:szCs w:val="28"/>
          <w:u w:val="single"/>
        </w:rPr>
        <w:t>).</w:t>
      </w:r>
    </w:p>
    <w:p w:rsidR="00A03814" w:rsidRPr="001A0510" w:rsidRDefault="00A03814" w:rsidP="00A22CB0">
      <w:pPr>
        <w:jc w:val="both"/>
        <w:rPr>
          <w:b/>
          <w:sz w:val="28"/>
          <w:szCs w:val="28"/>
          <w:u w:val="single"/>
        </w:rPr>
      </w:pPr>
    </w:p>
    <w:p w:rsidR="009F2067" w:rsidRDefault="00250D97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9F2067">
        <w:rPr>
          <w:b/>
          <w:sz w:val="28"/>
          <w:szCs w:val="28"/>
        </w:rPr>
        <w:t>Множества и отношения между ними.</w:t>
      </w:r>
    </w:p>
    <w:p w:rsidR="009F2067" w:rsidRDefault="009F2067" w:rsidP="00A22CB0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Множество, </w:t>
      </w:r>
      <w:r>
        <w:rPr>
          <w:i/>
          <w:sz w:val="28"/>
          <w:szCs w:val="28"/>
        </w:rPr>
        <w:t xml:space="preserve">характеристическое свойство множества, </w:t>
      </w:r>
      <w:r>
        <w:rPr>
          <w:sz w:val="28"/>
          <w:szCs w:val="28"/>
        </w:rPr>
        <w:t xml:space="preserve">элемент множества, </w:t>
      </w:r>
      <w:r>
        <w:rPr>
          <w:i/>
          <w:sz w:val="28"/>
          <w:szCs w:val="28"/>
        </w:rPr>
        <w:t xml:space="preserve">пустое, конечное ,бесконечное множество. </w:t>
      </w:r>
      <w:r>
        <w:rPr>
          <w:sz w:val="28"/>
          <w:szCs w:val="28"/>
        </w:rPr>
        <w:t xml:space="preserve">Подмножество. Отношение принадлежности, включения, равенства. Элементы множества, способы задания множеств, </w:t>
      </w:r>
      <w:r>
        <w:rPr>
          <w:i/>
          <w:sz w:val="28"/>
          <w:szCs w:val="28"/>
        </w:rPr>
        <w:t>распознавание подмножеств и элементов подмножеств с использованием кругов Эйлера.</w:t>
      </w:r>
    </w:p>
    <w:p w:rsidR="009F2067" w:rsidRDefault="009F2067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Операции над множествами.</w:t>
      </w:r>
    </w:p>
    <w:p w:rsidR="009F2067" w:rsidRPr="009F2067" w:rsidRDefault="009F2067" w:rsidP="00A22CB0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Пересечение и объединение множеств. </w:t>
      </w:r>
      <w:r>
        <w:rPr>
          <w:i/>
          <w:sz w:val="28"/>
          <w:szCs w:val="28"/>
        </w:rPr>
        <w:t>Разность множеств, дополнение множества. Интерпретация операций над множествами с помощью кругов Эйлера.</w:t>
      </w:r>
    </w:p>
    <w:p w:rsidR="00140467" w:rsidRDefault="009F2067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 w:rsidR="00250D97">
        <w:rPr>
          <w:b/>
          <w:sz w:val="28"/>
          <w:szCs w:val="28"/>
        </w:rPr>
        <w:t>Неравенства.</w:t>
      </w:r>
    </w:p>
    <w:p w:rsidR="00250D97" w:rsidRDefault="00250D97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>Числовые неравенства. Свойства числовых неравенств. Проверка справедливости неравенств при заданных значениях переменных.</w:t>
      </w:r>
    </w:p>
    <w:p w:rsidR="00250D97" w:rsidRDefault="00250D97" w:rsidP="00A22CB0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Неравенство с переменной. Строгие и нестрогие неравенства. </w:t>
      </w:r>
      <w:r>
        <w:rPr>
          <w:i/>
          <w:sz w:val="28"/>
          <w:szCs w:val="28"/>
        </w:rPr>
        <w:t>Область определения неравенства (область допустимых значений).</w:t>
      </w:r>
    </w:p>
    <w:p w:rsidR="00250D97" w:rsidRPr="00250D97" w:rsidRDefault="00250D97" w:rsidP="00A22CB0">
      <w:pPr>
        <w:jc w:val="both"/>
        <w:rPr>
          <w:sz w:val="28"/>
          <w:szCs w:val="28"/>
        </w:rPr>
      </w:pPr>
      <w:r w:rsidRPr="00250D97">
        <w:rPr>
          <w:sz w:val="28"/>
          <w:szCs w:val="28"/>
        </w:rPr>
        <w:t>Решение линейных неравенств.</w:t>
      </w:r>
    </w:p>
    <w:p w:rsidR="00450F46" w:rsidRDefault="00250D97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Системы неравенств.</w:t>
      </w:r>
    </w:p>
    <w:p w:rsidR="00250D97" w:rsidRDefault="00250D97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>Системы неравенств с одной переменной. Решение систем неравенств с одной переменной</w:t>
      </w:r>
      <w:r w:rsidR="00D51AC7">
        <w:rPr>
          <w:sz w:val="28"/>
          <w:szCs w:val="28"/>
        </w:rPr>
        <w:t xml:space="preserve">: линейных, </w:t>
      </w:r>
      <w:r w:rsidR="00D51AC7" w:rsidRPr="00D51AC7">
        <w:rPr>
          <w:i/>
          <w:sz w:val="28"/>
          <w:szCs w:val="28"/>
        </w:rPr>
        <w:t>квадратных</w:t>
      </w:r>
      <w:r>
        <w:rPr>
          <w:sz w:val="28"/>
          <w:szCs w:val="28"/>
        </w:rPr>
        <w:t>. Изображение решения систем неравенств на числовой прямой. Запись решения системы неравенств.</w:t>
      </w:r>
    </w:p>
    <w:p w:rsidR="00A03814" w:rsidRDefault="00A03814" w:rsidP="00A22CB0">
      <w:pPr>
        <w:jc w:val="both"/>
        <w:rPr>
          <w:sz w:val="28"/>
          <w:szCs w:val="28"/>
        </w:rPr>
      </w:pPr>
    </w:p>
    <w:p w:rsidR="00A03814" w:rsidRDefault="00A03814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03814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5.1 "Свойства числовых неравенств" (20 мин).</w:t>
      </w:r>
    </w:p>
    <w:p w:rsidR="00A03814" w:rsidRPr="00250D97" w:rsidRDefault="00A03814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03814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5.2 "Решение линейных неравенств" (20 мин).</w:t>
      </w:r>
    </w:p>
    <w:p w:rsidR="00450F46" w:rsidRDefault="00A03814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03814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5.3 "Система неравенств с одной переменной" (20 мин).</w:t>
      </w:r>
    </w:p>
    <w:p w:rsidR="00A03814" w:rsidRDefault="00A03814" w:rsidP="00A22CB0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  <w:t xml:space="preserve">Контрольная работа №7 </w:t>
      </w:r>
      <w:r>
        <w:rPr>
          <w:sz w:val="28"/>
          <w:szCs w:val="28"/>
        </w:rPr>
        <w:t>"Числовые неравенства. Свойства числовых неравенств".</w:t>
      </w:r>
    </w:p>
    <w:p w:rsidR="00A03814" w:rsidRPr="00A03814" w:rsidRDefault="00A03814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8 </w:t>
      </w:r>
      <w:r>
        <w:rPr>
          <w:sz w:val="28"/>
          <w:szCs w:val="28"/>
        </w:rPr>
        <w:t>"Решение линейных неравенств. Системы неравенств с одной переменной".</w:t>
      </w:r>
    </w:p>
    <w:p w:rsidR="00A03814" w:rsidRDefault="00A03814" w:rsidP="00A22CB0">
      <w:pPr>
        <w:jc w:val="both"/>
        <w:rPr>
          <w:b/>
          <w:sz w:val="36"/>
          <w:szCs w:val="36"/>
        </w:rPr>
      </w:pPr>
    </w:p>
    <w:p w:rsidR="00450F46" w:rsidRPr="001A0510" w:rsidRDefault="00A8583E" w:rsidP="00A22CB0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6. Дробно-рациональные выражения (</w:t>
      </w:r>
      <w:r w:rsidR="00A03814" w:rsidRPr="001A0510">
        <w:rPr>
          <w:b/>
          <w:sz w:val="28"/>
          <w:szCs w:val="28"/>
          <w:u w:val="single"/>
        </w:rPr>
        <w:t>9/0,5/1</w:t>
      </w:r>
      <w:r w:rsidRPr="001A0510">
        <w:rPr>
          <w:b/>
          <w:sz w:val="28"/>
          <w:szCs w:val="28"/>
          <w:u w:val="single"/>
        </w:rPr>
        <w:t>)</w:t>
      </w:r>
    </w:p>
    <w:p w:rsidR="00A8583E" w:rsidRDefault="00A8583E" w:rsidP="00A22CB0">
      <w:pPr>
        <w:jc w:val="both"/>
        <w:rPr>
          <w:sz w:val="28"/>
          <w:szCs w:val="28"/>
        </w:rPr>
      </w:pPr>
    </w:p>
    <w:p w:rsidR="00A8583E" w:rsidRDefault="00A8583E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>Степень с целым показателем.</w:t>
      </w:r>
    </w:p>
    <w:p w:rsidR="00A03814" w:rsidRDefault="00A03814" w:rsidP="00A22CB0">
      <w:pPr>
        <w:jc w:val="both"/>
        <w:rPr>
          <w:sz w:val="28"/>
          <w:szCs w:val="28"/>
        </w:rPr>
      </w:pPr>
    </w:p>
    <w:p w:rsidR="00A03814" w:rsidRDefault="00A03814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 6.1 "Степень с целым показателем" (20 мин).</w:t>
      </w:r>
    </w:p>
    <w:p w:rsidR="00A03814" w:rsidRPr="00A03814" w:rsidRDefault="00A03814" w:rsidP="00A22CB0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9 </w:t>
      </w:r>
      <w:r w:rsidRPr="00A03814">
        <w:rPr>
          <w:sz w:val="28"/>
          <w:szCs w:val="28"/>
        </w:rPr>
        <w:t>"Степень с целым показателем"</w:t>
      </w:r>
      <w:r>
        <w:rPr>
          <w:sz w:val="28"/>
          <w:szCs w:val="28"/>
        </w:rPr>
        <w:t>.</w:t>
      </w:r>
    </w:p>
    <w:p w:rsidR="00A8583E" w:rsidRDefault="00A8583E" w:rsidP="00A22CB0">
      <w:pPr>
        <w:jc w:val="both"/>
        <w:rPr>
          <w:sz w:val="28"/>
          <w:szCs w:val="28"/>
        </w:rPr>
      </w:pPr>
    </w:p>
    <w:p w:rsidR="00A8583E" w:rsidRPr="001A0510" w:rsidRDefault="009D4732" w:rsidP="00A22CB0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lastRenderedPageBreak/>
        <w:t xml:space="preserve">Тема 7. Статистика </w:t>
      </w:r>
      <w:r w:rsidR="00B07D17" w:rsidRPr="001A0510">
        <w:rPr>
          <w:b/>
          <w:sz w:val="28"/>
          <w:szCs w:val="28"/>
          <w:u w:val="single"/>
        </w:rPr>
        <w:t>(5/0,5/1)</w:t>
      </w:r>
      <w:r w:rsidRPr="001A0510">
        <w:rPr>
          <w:b/>
          <w:sz w:val="28"/>
          <w:szCs w:val="28"/>
          <w:u w:val="single"/>
        </w:rPr>
        <w:t>.</w:t>
      </w:r>
    </w:p>
    <w:p w:rsidR="009D4732" w:rsidRDefault="009D4732" w:rsidP="00A22CB0">
      <w:pPr>
        <w:jc w:val="both"/>
        <w:rPr>
          <w:b/>
          <w:sz w:val="28"/>
          <w:szCs w:val="28"/>
        </w:rPr>
      </w:pPr>
    </w:p>
    <w:p w:rsidR="009D4732" w:rsidRPr="009D4732" w:rsidRDefault="009D4732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>Табличное и графическое представление данных, столбчатые и круговые диаграммы</w:t>
      </w:r>
      <w:r w:rsidR="00E83B6D">
        <w:rPr>
          <w:sz w:val="28"/>
          <w:szCs w:val="28"/>
        </w:rPr>
        <w:t xml:space="preserve">, графики, применение диаграмм и графиков для описания зависимости реальных величин, извлечение информации из таблиц, диаграмм и графиков. </w:t>
      </w:r>
    </w:p>
    <w:p w:rsidR="00E83B6D" w:rsidRDefault="00E83B6D" w:rsidP="00A22CB0">
      <w:pPr>
        <w:jc w:val="both"/>
        <w:rPr>
          <w:i/>
          <w:sz w:val="28"/>
          <w:szCs w:val="28"/>
        </w:rPr>
      </w:pPr>
      <w:r w:rsidRPr="00E83B6D">
        <w:rPr>
          <w:sz w:val="28"/>
          <w:szCs w:val="28"/>
        </w:rPr>
        <w:t xml:space="preserve">Описательные статистические показатели числовых наборов: среднее арифметическое, </w:t>
      </w:r>
      <w:r w:rsidRPr="00E83B6D">
        <w:rPr>
          <w:i/>
          <w:sz w:val="28"/>
          <w:szCs w:val="28"/>
        </w:rPr>
        <w:t>медиана</w:t>
      </w:r>
      <w:r w:rsidRPr="00E83B6D">
        <w:rPr>
          <w:sz w:val="28"/>
          <w:szCs w:val="28"/>
        </w:rPr>
        <w:t xml:space="preserve">, наибольшее и наименьшее значения. Меры рассеивания: размах, </w:t>
      </w:r>
      <w:r w:rsidRPr="00E83B6D">
        <w:rPr>
          <w:i/>
          <w:sz w:val="28"/>
          <w:szCs w:val="28"/>
        </w:rPr>
        <w:t>дисперсия и стандартное отклонение.</w:t>
      </w:r>
    </w:p>
    <w:p w:rsidR="00A03814" w:rsidRDefault="00A03814" w:rsidP="00A22CB0">
      <w:pPr>
        <w:jc w:val="both"/>
        <w:rPr>
          <w:i/>
          <w:sz w:val="28"/>
          <w:szCs w:val="28"/>
        </w:rPr>
      </w:pPr>
    </w:p>
    <w:p w:rsidR="00B07D17" w:rsidRDefault="00B07D17" w:rsidP="00A22CB0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sz w:val="28"/>
          <w:szCs w:val="28"/>
        </w:rPr>
        <w:t>Самостоятельная работа № 7.1 "Статистика" (20 мин).</w:t>
      </w:r>
      <w:r w:rsidR="00A03814">
        <w:rPr>
          <w:sz w:val="28"/>
          <w:szCs w:val="28"/>
        </w:rPr>
        <w:tab/>
      </w:r>
    </w:p>
    <w:p w:rsidR="00A03814" w:rsidRPr="00A03814" w:rsidRDefault="00B07D17" w:rsidP="00A22CB0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="00A03814">
        <w:rPr>
          <w:b/>
          <w:sz w:val="28"/>
          <w:szCs w:val="28"/>
        </w:rPr>
        <w:t xml:space="preserve">Контрольная работа № 10 </w:t>
      </w:r>
      <w:r w:rsidR="00A03814">
        <w:rPr>
          <w:sz w:val="28"/>
          <w:szCs w:val="28"/>
        </w:rPr>
        <w:t>"Статистика".</w:t>
      </w:r>
    </w:p>
    <w:p w:rsidR="00A8583E" w:rsidRDefault="00A8583E" w:rsidP="00A22CB0">
      <w:pPr>
        <w:jc w:val="both"/>
        <w:rPr>
          <w:sz w:val="28"/>
          <w:szCs w:val="28"/>
        </w:rPr>
      </w:pPr>
    </w:p>
    <w:p w:rsidR="00E83B6D" w:rsidRPr="001A0510" w:rsidRDefault="00E83B6D" w:rsidP="00A22CB0">
      <w:pPr>
        <w:jc w:val="both"/>
        <w:rPr>
          <w:b/>
          <w:sz w:val="28"/>
          <w:szCs w:val="28"/>
          <w:u w:val="single"/>
        </w:rPr>
      </w:pPr>
      <w:r w:rsidRPr="001A0510">
        <w:rPr>
          <w:b/>
          <w:sz w:val="28"/>
          <w:szCs w:val="28"/>
          <w:u w:val="single"/>
        </w:rPr>
        <w:t>Тема 8. Повторение (</w:t>
      </w:r>
      <w:r w:rsidR="00B07D17" w:rsidRPr="001A0510">
        <w:rPr>
          <w:b/>
          <w:sz w:val="28"/>
          <w:szCs w:val="28"/>
          <w:u w:val="single"/>
        </w:rPr>
        <w:t>6/0/1</w:t>
      </w:r>
      <w:r w:rsidRPr="001A0510">
        <w:rPr>
          <w:b/>
          <w:sz w:val="28"/>
          <w:szCs w:val="28"/>
          <w:u w:val="single"/>
        </w:rPr>
        <w:t>)</w:t>
      </w:r>
    </w:p>
    <w:p w:rsidR="00B07D17" w:rsidRDefault="00B07D17" w:rsidP="00A22CB0">
      <w:pPr>
        <w:jc w:val="both"/>
        <w:rPr>
          <w:sz w:val="28"/>
          <w:szCs w:val="28"/>
        </w:rPr>
      </w:pPr>
    </w:p>
    <w:p w:rsidR="00E83B6D" w:rsidRDefault="00E83B6D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>Дробно-рациональные выражения. Квадратные корни. Квадратное уравнение и его корни. Неравенства. Степень с целым показателем.</w:t>
      </w:r>
    </w:p>
    <w:p w:rsidR="00B07D17" w:rsidRDefault="00B07D17" w:rsidP="00A22CB0">
      <w:pPr>
        <w:jc w:val="both"/>
        <w:rPr>
          <w:sz w:val="28"/>
          <w:szCs w:val="28"/>
        </w:rPr>
      </w:pPr>
    </w:p>
    <w:p w:rsidR="00B07D17" w:rsidRPr="00B07D17" w:rsidRDefault="00B07D17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Итоговая контрольная работа.</w:t>
      </w:r>
    </w:p>
    <w:p w:rsidR="00B95EFD" w:rsidRDefault="00B95EFD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95EFD" w:rsidRPr="00B530D9" w:rsidRDefault="00B95EFD" w:rsidP="00A22CB0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lastRenderedPageBreak/>
        <w:t>9</w:t>
      </w:r>
      <w:r w:rsidRPr="00B530D9">
        <w:rPr>
          <w:b/>
          <w:sz w:val="40"/>
          <w:szCs w:val="40"/>
        </w:rPr>
        <w:t xml:space="preserve"> класс.</w:t>
      </w:r>
    </w:p>
    <w:p w:rsidR="00D91781" w:rsidRDefault="00D91781" w:rsidP="00A22CB0">
      <w:pPr>
        <w:jc w:val="both"/>
        <w:rPr>
          <w:b/>
          <w:sz w:val="36"/>
          <w:szCs w:val="36"/>
          <w:u w:val="single"/>
        </w:rPr>
      </w:pPr>
    </w:p>
    <w:p w:rsidR="00B95EFD" w:rsidRPr="00D91781" w:rsidRDefault="000C049D" w:rsidP="00A22CB0">
      <w:pPr>
        <w:jc w:val="both"/>
        <w:rPr>
          <w:b/>
          <w:sz w:val="28"/>
          <w:szCs w:val="28"/>
          <w:u w:val="single"/>
        </w:rPr>
      </w:pPr>
      <w:r w:rsidRPr="00D91781">
        <w:rPr>
          <w:b/>
          <w:sz w:val="28"/>
          <w:szCs w:val="28"/>
          <w:u w:val="single"/>
        </w:rPr>
        <w:t>Тема 1.Функции.</w:t>
      </w:r>
      <w:r w:rsidR="00D91781">
        <w:rPr>
          <w:b/>
          <w:sz w:val="28"/>
          <w:szCs w:val="28"/>
          <w:u w:val="single"/>
        </w:rPr>
        <w:t xml:space="preserve"> (22</w:t>
      </w:r>
      <w:r w:rsidR="00B95EFD" w:rsidRPr="00D91781">
        <w:rPr>
          <w:b/>
          <w:sz w:val="28"/>
          <w:szCs w:val="28"/>
          <w:u w:val="single"/>
        </w:rPr>
        <w:t>/</w:t>
      </w:r>
      <w:r w:rsidR="00D91781">
        <w:rPr>
          <w:b/>
          <w:sz w:val="28"/>
          <w:szCs w:val="28"/>
          <w:u w:val="single"/>
        </w:rPr>
        <w:t>2,5/2</w:t>
      </w:r>
      <w:r w:rsidR="00B95EFD" w:rsidRPr="00D91781">
        <w:rPr>
          <w:b/>
          <w:sz w:val="28"/>
          <w:szCs w:val="28"/>
          <w:u w:val="single"/>
        </w:rPr>
        <w:t>).</w:t>
      </w:r>
    </w:p>
    <w:p w:rsidR="00D91781" w:rsidRDefault="00D91781" w:rsidP="00A22CB0">
      <w:pPr>
        <w:ind w:firstLine="709"/>
        <w:jc w:val="both"/>
        <w:rPr>
          <w:b/>
          <w:sz w:val="28"/>
          <w:szCs w:val="28"/>
        </w:rPr>
      </w:pPr>
    </w:p>
    <w:p w:rsidR="000C049D" w:rsidRDefault="000C049D" w:rsidP="00A22CB0">
      <w:pPr>
        <w:ind w:firstLine="709"/>
        <w:jc w:val="both"/>
        <w:rPr>
          <w:sz w:val="28"/>
          <w:szCs w:val="28"/>
        </w:rPr>
      </w:pPr>
      <w:r w:rsidRPr="001A2EFE">
        <w:rPr>
          <w:b/>
          <w:sz w:val="28"/>
          <w:szCs w:val="28"/>
        </w:rPr>
        <w:t>Понятие функции</w:t>
      </w:r>
    </w:p>
    <w:p w:rsidR="000C049D" w:rsidRDefault="000C049D" w:rsidP="00A22CB0">
      <w:pPr>
        <w:jc w:val="both"/>
        <w:rPr>
          <w:sz w:val="28"/>
          <w:szCs w:val="28"/>
        </w:rPr>
      </w:pPr>
      <w:r w:rsidRPr="001A2EFE">
        <w:rPr>
          <w:sz w:val="28"/>
          <w:szCs w:val="28"/>
        </w:rPr>
        <w:t>График функции.</w:t>
      </w:r>
      <w:r w:rsidR="002F1BEB">
        <w:rPr>
          <w:sz w:val="28"/>
          <w:szCs w:val="28"/>
        </w:rPr>
        <w:t xml:space="preserve"> </w:t>
      </w:r>
      <w:r w:rsidRPr="001A2EFE">
        <w:rPr>
          <w:sz w:val="28"/>
          <w:szCs w:val="28"/>
        </w:rPr>
        <w:t>Значение функции в точке. Свойства функций: область определения, множество значений, нули, промежутки знакопостоянства</w:t>
      </w:r>
      <w:r w:rsidRPr="001A2EFE">
        <w:rPr>
          <w:i/>
          <w:sz w:val="28"/>
          <w:szCs w:val="28"/>
        </w:rPr>
        <w:t xml:space="preserve">, чётность/нечётность, </w:t>
      </w:r>
      <w:r w:rsidRPr="001A2EFE">
        <w:rPr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0C049D" w:rsidRPr="001A2EFE" w:rsidRDefault="000C049D" w:rsidP="00A22CB0">
      <w:pPr>
        <w:jc w:val="both"/>
        <w:rPr>
          <w:sz w:val="28"/>
          <w:szCs w:val="28"/>
        </w:rPr>
      </w:pPr>
      <w:r w:rsidRPr="001A2EFE">
        <w:rPr>
          <w:i/>
          <w:sz w:val="28"/>
          <w:szCs w:val="28"/>
        </w:rPr>
        <w:t>Представление об асимптотах.</w:t>
      </w:r>
    </w:p>
    <w:p w:rsidR="000C049D" w:rsidRDefault="000C049D" w:rsidP="00A22CB0">
      <w:pPr>
        <w:jc w:val="both"/>
        <w:rPr>
          <w:i/>
          <w:sz w:val="28"/>
          <w:szCs w:val="28"/>
        </w:rPr>
      </w:pPr>
      <w:r w:rsidRPr="001A2EFE">
        <w:rPr>
          <w:i/>
          <w:sz w:val="28"/>
          <w:szCs w:val="28"/>
        </w:rPr>
        <w:t>Непрерывность функции. Кусочно заданные функции.</w:t>
      </w:r>
    </w:p>
    <w:p w:rsidR="000C049D" w:rsidRDefault="000C049D" w:rsidP="00A22CB0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>Целые выражения.</w:t>
      </w:r>
    </w:p>
    <w:p w:rsidR="000C049D" w:rsidRPr="000C049D" w:rsidRDefault="000C049D" w:rsidP="00A22CB0">
      <w:pPr>
        <w:jc w:val="both"/>
        <w:rPr>
          <w:i/>
          <w:sz w:val="28"/>
          <w:szCs w:val="28"/>
        </w:rPr>
      </w:pPr>
      <w:r w:rsidRPr="000C049D">
        <w:rPr>
          <w:i/>
          <w:sz w:val="28"/>
          <w:szCs w:val="28"/>
        </w:rPr>
        <w:t>Квадратный трехчлен. Разложение квадратного трехчлена на множители.</w:t>
      </w:r>
    </w:p>
    <w:p w:rsidR="007B4035" w:rsidRPr="001A2EFE" w:rsidRDefault="007B4035" w:rsidP="00A22CB0">
      <w:pPr>
        <w:ind w:firstLine="709"/>
        <w:jc w:val="both"/>
        <w:rPr>
          <w:sz w:val="28"/>
          <w:szCs w:val="28"/>
        </w:rPr>
      </w:pPr>
      <w:r w:rsidRPr="001A2EFE">
        <w:rPr>
          <w:b/>
          <w:bCs/>
          <w:sz w:val="28"/>
          <w:szCs w:val="28"/>
        </w:rPr>
        <w:t>Квадратичная функция</w:t>
      </w:r>
    </w:p>
    <w:p w:rsidR="007B4035" w:rsidRPr="001A2EFE" w:rsidRDefault="007B4035" w:rsidP="00A22CB0">
      <w:pPr>
        <w:jc w:val="both"/>
        <w:rPr>
          <w:sz w:val="28"/>
          <w:szCs w:val="28"/>
        </w:rPr>
      </w:pPr>
      <w:r w:rsidRPr="001A2EFE">
        <w:rPr>
          <w:sz w:val="28"/>
          <w:szCs w:val="28"/>
        </w:rPr>
        <w:t xml:space="preserve">Свойства и график квадратичной функции (парабола). </w:t>
      </w:r>
      <w:r w:rsidRPr="001A2EFE">
        <w:rPr>
          <w:i/>
          <w:sz w:val="28"/>
          <w:szCs w:val="28"/>
        </w:rPr>
        <w:t>Построение графика квадратичной функции по точкам.</w:t>
      </w:r>
      <w:r w:rsidRPr="001A2EFE">
        <w:rPr>
          <w:sz w:val="28"/>
          <w:szCs w:val="28"/>
        </w:rPr>
        <w:t xml:space="preserve"> Нахождение нулей квадратичной функции, </w:t>
      </w:r>
      <w:r w:rsidRPr="001A2EFE">
        <w:rPr>
          <w:i/>
          <w:sz w:val="28"/>
          <w:szCs w:val="28"/>
        </w:rPr>
        <w:t>множества значений, промежутков знакопостоянства, промежутков монотонности</w:t>
      </w:r>
      <w:r w:rsidRPr="001A2EFE">
        <w:rPr>
          <w:sz w:val="28"/>
          <w:szCs w:val="28"/>
        </w:rPr>
        <w:t>.</w:t>
      </w:r>
    </w:p>
    <w:p w:rsidR="007B4035" w:rsidRDefault="007B4035" w:rsidP="00A22CB0">
      <w:pPr>
        <w:ind w:firstLine="709"/>
        <w:jc w:val="both"/>
        <w:rPr>
          <w:i/>
          <w:sz w:val="28"/>
          <w:szCs w:val="28"/>
        </w:rPr>
      </w:pPr>
      <w:r w:rsidRPr="001A2EFE">
        <w:rPr>
          <w:b/>
          <w:i/>
          <w:sz w:val="28"/>
          <w:szCs w:val="28"/>
        </w:rPr>
        <w:t>Графики функций</w:t>
      </w:r>
      <w:r w:rsidRPr="001A2EFE">
        <w:rPr>
          <w:i/>
          <w:sz w:val="28"/>
          <w:szCs w:val="28"/>
        </w:rPr>
        <w:t>.</w:t>
      </w:r>
    </w:p>
    <w:p w:rsidR="007B4035" w:rsidRPr="001A2EFE" w:rsidRDefault="007B4035" w:rsidP="00A22CB0">
      <w:pPr>
        <w:jc w:val="both"/>
        <w:rPr>
          <w:i/>
          <w:sz w:val="28"/>
          <w:szCs w:val="28"/>
        </w:rPr>
      </w:pPr>
      <w:r w:rsidRPr="001A2EFE">
        <w:rPr>
          <w:i/>
          <w:sz w:val="28"/>
          <w:szCs w:val="28"/>
        </w:rPr>
        <w:t xml:space="preserve"> Преобразование графика функции </w:t>
      </w:r>
      <w:r w:rsidRPr="001A2EFE">
        <w:rPr>
          <w:i/>
          <w:position w:val="-10"/>
          <w:sz w:val="28"/>
          <w:szCs w:val="28"/>
        </w:rPr>
        <w:object w:dxaOrig="920" w:dyaOrig="320">
          <v:shape id="_x0000_i1034" type="#_x0000_t75" style="width:46.75pt;height:15.9pt" o:ole="">
            <v:imagedata r:id="rId25" o:title=""/>
          </v:shape>
          <o:OLEObject Type="Embed" ProgID="Equation.DSMT4" ShapeID="_x0000_i1034" DrawAspect="Content" ObjectID="_1702206339" r:id="rId26"/>
        </w:object>
      </w:r>
      <w:r w:rsidRPr="001A2EFE">
        <w:rPr>
          <w:i/>
          <w:sz w:val="28"/>
          <w:szCs w:val="28"/>
        </w:rPr>
        <w:t xml:space="preserve"> для построения графиков функций вида </w:t>
      </w:r>
      <w:r w:rsidRPr="001A2EFE">
        <w:rPr>
          <w:i/>
          <w:position w:val="-12"/>
          <w:sz w:val="28"/>
          <w:szCs w:val="28"/>
        </w:rPr>
        <w:object w:dxaOrig="1780" w:dyaOrig="380">
          <v:shape id="_x0000_i1035" type="#_x0000_t75" style="width:89.75pt;height:17.75pt" o:ole="">
            <v:imagedata r:id="rId27" o:title=""/>
          </v:shape>
          <o:OLEObject Type="Embed" ProgID="Equation.DSMT4" ShapeID="_x0000_i1035" DrawAspect="Content" ObjectID="_1702206340" r:id="rId28"/>
        </w:object>
      </w:r>
      <w:r w:rsidRPr="001A2EFE">
        <w:rPr>
          <w:i/>
          <w:sz w:val="28"/>
          <w:szCs w:val="28"/>
        </w:rPr>
        <w:t>.</w:t>
      </w:r>
    </w:p>
    <w:p w:rsidR="007B4035" w:rsidRPr="001A2EFE" w:rsidRDefault="007B4035" w:rsidP="00A22CB0">
      <w:pPr>
        <w:jc w:val="both"/>
        <w:rPr>
          <w:i/>
          <w:sz w:val="28"/>
          <w:szCs w:val="28"/>
        </w:rPr>
      </w:pPr>
      <w:r w:rsidRPr="001A2EFE">
        <w:rPr>
          <w:i/>
          <w:sz w:val="28"/>
          <w:szCs w:val="28"/>
        </w:rPr>
        <w:t xml:space="preserve">Графики функций </w:t>
      </w:r>
      <w:r w:rsidRPr="001A2EFE">
        <w:rPr>
          <w:position w:val="-24"/>
          <w:sz w:val="28"/>
          <w:szCs w:val="28"/>
        </w:rPr>
        <w:object w:dxaOrig="1300" w:dyaOrig="620">
          <v:shape id="_x0000_i1036" type="#_x0000_t75" style="width:63.6pt;height:30.85pt" o:ole="">
            <v:imagedata r:id="rId14" o:title=""/>
          </v:shape>
          <o:OLEObject Type="Embed" ProgID="Equation.DSMT4" ShapeID="_x0000_i1036" DrawAspect="Content" ObjectID="_1702206341" r:id="rId29"/>
        </w:object>
      </w:r>
      <w:r w:rsidRPr="001A2EFE">
        <w:rPr>
          <w:sz w:val="28"/>
          <w:szCs w:val="28"/>
        </w:rPr>
        <w:t xml:space="preserve">, </w:t>
      </w:r>
      <w:r w:rsidRPr="001A2EFE">
        <w:rPr>
          <w:position w:val="-10"/>
          <w:sz w:val="28"/>
          <w:szCs w:val="28"/>
        </w:rPr>
        <w:object w:dxaOrig="760" w:dyaOrig="380">
          <v:shape id="_x0000_i1037" type="#_x0000_t75" style="width:39.25pt;height:17.75pt" o:ole="">
            <v:imagedata r:id="rId30" o:title=""/>
          </v:shape>
          <o:OLEObject Type="Embed" ProgID="Equation.DSMT4" ShapeID="_x0000_i1037" DrawAspect="Content" ObjectID="_1702206342" r:id="rId31"/>
        </w:object>
      </w:r>
      <w:r w:rsidR="0001538A" w:rsidRPr="001A2EFE">
        <w:rPr>
          <w:sz w:val="28"/>
          <w:szCs w:val="28"/>
        </w:rPr>
        <w:fldChar w:fldCharType="begin"/>
      </w:r>
      <w:r w:rsidRPr="001A2EFE">
        <w:rPr>
          <w:sz w:val="28"/>
          <w:szCs w:val="28"/>
        </w:rPr>
        <w:instrText xml:space="preserve"> QUOTE  </w:instrText>
      </w:r>
      <w:r w:rsidR="0001538A" w:rsidRPr="001A2EFE">
        <w:rPr>
          <w:sz w:val="28"/>
          <w:szCs w:val="28"/>
        </w:rPr>
        <w:fldChar w:fldCharType="end"/>
      </w:r>
      <w:r w:rsidRPr="001A2EFE">
        <w:rPr>
          <w:sz w:val="28"/>
          <w:szCs w:val="28"/>
        </w:rPr>
        <w:t>,</w:t>
      </w:r>
      <w:r w:rsidRPr="001A2EFE">
        <w:rPr>
          <w:rFonts w:eastAsia="Calibri"/>
          <w:bCs/>
          <w:position w:val="-10"/>
          <w:sz w:val="28"/>
          <w:szCs w:val="28"/>
        </w:rPr>
        <w:object w:dxaOrig="760" w:dyaOrig="380">
          <v:shape id="_x0000_i1038" type="#_x0000_t75" style="width:37.4pt;height:17.75pt" o:ole="">
            <v:imagedata r:id="rId32" o:title=""/>
          </v:shape>
          <o:OLEObject Type="Embed" ProgID="Equation.DSMT4" ShapeID="_x0000_i1038" DrawAspect="Content" ObjectID="_1702206343" r:id="rId33"/>
        </w:object>
      </w:r>
      <w:fldSimple w:instr="">
        <w:r>
          <w:rPr>
            <w:noProof/>
            <w:position w:val="-10"/>
            <w:sz w:val="28"/>
            <w:szCs w:val="28"/>
          </w:rPr>
          <w:drawing>
            <wp:inline distT="0" distB="0" distL="0" distR="0">
              <wp:extent cx="478155" cy="244475"/>
              <wp:effectExtent l="19050" t="0" r="0" b="0"/>
              <wp:docPr id="151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34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4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1A2EFE">
        <w:rPr>
          <w:bCs/>
          <w:sz w:val="28"/>
          <w:szCs w:val="28"/>
        </w:rPr>
        <w:t xml:space="preserve">, </w:t>
      </w:r>
      <w:r w:rsidRPr="001A2EFE">
        <w:rPr>
          <w:bCs/>
          <w:position w:val="-12"/>
          <w:sz w:val="28"/>
          <w:szCs w:val="28"/>
        </w:rPr>
        <w:object w:dxaOrig="660" w:dyaOrig="380">
          <v:shape id="_x0000_i1039" type="#_x0000_t75" style="width:31.8pt;height:17.75pt" o:ole="">
            <v:imagedata r:id="rId20" o:title=""/>
          </v:shape>
          <o:OLEObject Type="Embed" ProgID="Equation.DSMT4" ShapeID="_x0000_i1039" DrawAspect="Content" ObjectID="_1702206344" r:id="rId35"/>
        </w:object>
      </w:r>
      <w:r w:rsidRPr="001A2EFE">
        <w:rPr>
          <w:bCs/>
          <w:i/>
          <w:sz w:val="28"/>
          <w:szCs w:val="28"/>
        </w:rPr>
        <w:t xml:space="preserve">. </w:t>
      </w:r>
    </w:p>
    <w:p w:rsidR="002F1BEB" w:rsidRDefault="007B4035" w:rsidP="00A22CB0">
      <w:pPr>
        <w:jc w:val="both"/>
        <w:rPr>
          <w:sz w:val="28"/>
          <w:szCs w:val="28"/>
        </w:rPr>
      </w:pPr>
      <w:r w:rsidRPr="002F1BEB">
        <w:rPr>
          <w:sz w:val="28"/>
          <w:szCs w:val="28"/>
        </w:rPr>
        <w:t xml:space="preserve">Степенная функция. </w:t>
      </w:r>
    </w:p>
    <w:p w:rsidR="00D91781" w:rsidRDefault="00D91781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 1.1 "Свойства функций" (20 мин).</w:t>
      </w:r>
    </w:p>
    <w:p w:rsidR="00D91781" w:rsidRDefault="00D91781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 1.2 "Разложение квадратного трехчлена на множители" (20 мин).</w:t>
      </w:r>
    </w:p>
    <w:p w:rsidR="00D91781" w:rsidRDefault="00D91781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 1.3 "Свойства и график квадратичной функции" (20 мин).</w:t>
      </w:r>
    </w:p>
    <w:p w:rsidR="00D91781" w:rsidRDefault="00D91781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 1.4 "Квадратичная функция" (20 мин).</w:t>
      </w:r>
    </w:p>
    <w:p w:rsidR="00D91781" w:rsidRDefault="00D91781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 1.5 "Степенная функция"</w:t>
      </w:r>
    </w:p>
    <w:p w:rsidR="00D91781" w:rsidRDefault="00D91781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1 </w:t>
      </w:r>
      <w:r>
        <w:rPr>
          <w:sz w:val="28"/>
          <w:szCs w:val="28"/>
        </w:rPr>
        <w:t>"Функции. Квадратный трехчлен".</w:t>
      </w:r>
    </w:p>
    <w:p w:rsidR="00D91781" w:rsidRDefault="00D91781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2 </w:t>
      </w:r>
      <w:r>
        <w:rPr>
          <w:sz w:val="28"/>
          <w:szCs w:val="28"/>
        </w:rPr>
        <w:t>"Квадратичная функция".</w:t>
      </w:r>
    </w:p>
    <w:p w:rsidR="002F1BEB" w:rsidRDefault="002F1BEB" w:rsidP="00A22CB0">
      <w:pPr>
        <w:jc w:val="both"/>
        <w:rPr>
          <w:b/>
          <w:sz w:val="36"/>
          <w:szCs w:val="36"/>
        </w:rPr>
      </w:pPr>
    </w:p>
    <w:p w:rsidR="00B95EFD" w:rsidRDefault="007B4035" w:rsidP="00A22CB0">
      <w:pPr>
        <w:jc w:val="both"/>
        <w:rPr>
          <w:b/>
          <w:sz w:val="28"/>
          <w:szCs w:val="28"/>
          <w:u w:val="single"/>
        </w:rPr>
      </w:pPr>
      <w:r w:rsidRPr="00D91781">
        <w:rPr>
          <w:b/>
          <w:sz w:val="28"/>
          <w:szCs w:val="28"/>
          <w:u w:val="single"/>
        </w:rPr>
        <w:t>Тема 2. Уравнения и неравенства (</w:t>
      </w:r>
      <w:r w:rsidR="00E243BC">
        <w:rPr>
          <w:b/>
          <w:sz w:val="28"/>
          <w:szCs w:val="28"/>
          <w:u w:val="single"/>
        </w:rPr>
        <w:t>31/3/2</w:t>
      </w:r>
      <w:r w:rsidRPr="00D91781">
        <w:rPr>
          <w:b/>
          <w:sz w:val="28"/>
          <w:szCs w:val="28"/>
          <w:u w:val="single"/>
        </w:rPr>
        <w:t>).</w:t>
      </w:r>
    </w:p>
    <w:p w:rsidR="00D91781" w:rsidRPr="00D91781" w:rsidRDefault="00D91781" w:rsidP="00A22CB0">
      <w:pPr>
        <w:jc w:val="both"/>
        <w:rPr>
          <w:b/>
          <w:sz w:val="28"/>
          <w:szCs w:val="28"/>
          <w:u w:val="single"/>
        </w:rPr>
      </w:pPr>
    </w:p>
    <w:p w:rsidR="007B4035" w:rsidRDefault="007B4035" w:rsidP="00A22CB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Квадратное уравнение и его корни.</w:t>
      </w:r>
    </w:p>
    <w:p w:rsidR="007B4035" w:rsidRPr="007B4035" w:rsidRDefault="007B4035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>Биквадратные уравнения. Уравнения, сводимые к линейным и квадратным.</w:t>
      </w:r>
    </w:p>
    <w:p w:rsidR="007B4035" w:rsidRPr="001A2EFE" w:rsidRDefault="007B4035" w:rsidP="00A22CB0">
      <w:pPr>
        <w:ind w:firstLine="709"/>
        <w:jc w:val="both"/>
        <w:rPr>
          <w:i/>
          <w:sz w:val="28"/>
          <w:szCs w:val="28"/>
        </w:rPr>
      </w:pPr>
      <w:r w:rsidRPr="001A2EFE">
        <w:rPr>
          <w:b/>
          <w:sz w:val="28"/>
          <w:szCs w:val="28"/>
        </w:rPr>
        <w:t>Дробно-рациональные уравнения</w:t>
      </w:r>
    </w:p>
    <w:p w:rsidR="007B4035" w:rsidRPr="001A2EFE" w:rsidRDefault="007B4035" w:rsidP="00A22CB0">
      <w:pPr>
        <w:jc w:val="both"/>
        <w:rPr>
          <w:i/>
          <w:sz w:val="28"/>
          <w:szCs w:val="28"/>
        </w:rPr>
      </w:pPr>
      <w:r w:rsidRPr="001A2EFE">
        <w:rPr>
          <w:sz w:val="28"/>
          <w:szCs w:val="28"/>
        </w:rPr>
        <w:t xml:space="preserve">Решение простейших дробно-линейных уравнений. </w:t>
      </w:r>
      <w:r w:rsidRPr="001A2EFE">
        <w:rPr>
          <w:i/>
          <w:sz w:val="28"/>
          <w:szCs w:val="28"/>
        </w:rPr>
        <w:t xml:space="preserve">Решение дробно-рациональных уравнений. </w:t>
      </w:r>
    </w:p>
    <w:p w:rsidR="007B4035" w:rsidRPr="001A2EFE" w:rsidRDefault="007B4035" w:rsidP="00A22CB0">
      <w:pPr>
        <w:jc w:val="both"/>
        <w:rPr>
          <w:i/>
          <w:sz w:val="28"/>
          <w:szCs w:val="28"/>
        </w:rPr>
      </w:pPr>
      <w:r w:rsidRPr="001A2EFE">
        <w:rPr>
          <w:i/>
          <w:sz w:val="28"/>
          <w:szCs w:val="28"/>
        </w:rPr>
        <w:lastRenderedPageBreak/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7B4035" w:rsidRPr="001A2EFE" w:rsidRDefault="007B4035" w:rsidP="00A22CB0">
      <w:pPr>
        <w:jc w:val="both"/>
        <w:rPr>
          <w:sz w:val="28"/>
          <w:szCs w:val="28"/>
        </w:rPr>
      </w:pPr>
      <w:r w:rsidRPr="001A2EFE">
        <w:rPr>
          <w:i/>
          <w:sz w:val="28"/>
          <w:szCs w:val="28"/>
        </w:rPr>
        <w:t xml:space="preserve">Простейшие иррациональные уравнения вида </w:t>
      </w:r>
      <w:r w:rsidRPr="001A2EFE">
        <w:rPr>
          <w:position w:val="-16"/>
          <w:sz w:val="28"/>
          <w:szCs w:val="28"/>
        </w:rPr>
        <w:object w:dxaOrig="1120" w:dyaOrig="460">
          <v:shape id="_x0000_i1040" type="#_x0000_t75" style="width:57.05pt;height:21.5pt" o:ole="">
            <v:imagedata r:id="rId8" o:title=""/>
          </v:shape>
          <o:OLEObject Type="Embed" ProgID="Equation.DSMT4" ShapeID="_x0000_i1040" DrawAspect="Content" ObjectID="_1702206345" r:id="rId36"/>
        </w:object>
      </w:r>
      <w:r w:rsidRPr="001A2EFE">
        <w:rPr>
          <w:sz w:val="28"/>
          <w:szCs w:val="28"/>
        </w:rPr>
        <w:t xml:space="preserve">, </w:t>
      </w:r>
      <w:r w:rsidRPr="001A2EFE">
        <w:rPr>
          <w:position w:val="-16"/>
          <w:sz w:val="28"/>
          <w:szCs w:val="28"/>
        </w:rPr>
        <w:object w:dxaOrig="1680" w:dyaOrig="460">
          <v:shape id="_x0000_i1041" type="#_x0000_t75" style="width:83.2pt;height:21.5pt" o:ole="">
            <v:imagedata r:id="rId10" o:title=""/>
          </v:shape>
          <o:OLEObject Type="Embed" ProgID="Equation.DSMT4" ShapeID="_x0000_i1041" DrawAspect="Content" ObjectID="_1702206346" r:id="rId37"/>
        </w:object>
      </w:r>
      <w:r w:rsidRPr="001A2EFE">
        <w:rPr>
          <w:sz w:val="28"/>
          <w:szCs w:val="28"/>
        </w:rPr>
        <w:t>.</w:t>
      </w:r>
    </w:p>
    <w:p w:rsidR="007B4035" w:rsidRPr="007B4035" w:rsidRDefault="007B4035" w:rsidP="00A22CB0">
      <w:pPr>
        <w:jc w:val="both"/>
        <w:rPr>
          <w:b/>
          <w:sz w:val="28"/>
          <w:szCs w:val="28"/>
        </w:rPr>
      </w:pPr>
      <w:r w:rsidRPr="001A2EFE">
        <w:rPr>
          <w:i/>
          <w:sz w:val="28"/>
          <w:szCs w:val="28"/>
        </w:rPr>
        <w:t>Уравнения вида</w:t>
      </w:r>
      <w:r w:rsidRPr="001A2EFE">
        <w:rPr>
          <w:position w:val="-6"/>
          <w:sz w:val="28"/>
          <w:szCs w:val="28"/>
        </w:rPr>
        <w:object w:dxaOrig="700" w:dyaOrig="360">
          <v:shape id="_x0000_i1042" type="#_x0000_t75" style="width:35.55pt;height:18.7pt" o:ole="">
            <v:imagedata r:id="rId38" o:title=""/>
          </v:shape>
          <o:OLEObject Type="Embed" ProgID="Equation.DSMT4" ShapeID="_x0000_i1042" DrawAspect="Content" ObjectID="_1702206347" r:id="rId39"/>
        </w:object>
      </w:r>
      <w:r w:rsidRPr="001A2EFE">
        <w:rPr>
          <w:sz w:val="28"/>
          <w:szCs w:val="28"/>
        </w:rPr>
        <w:t>.</w:t>
      </w:r>
      <w:r w:rsidRPr="001A2EFE">
        <w:rPr>
          <w:i/>
          <w:sz w:val="28"/>
          <w:szCs w:val="28"/>
        </w:rPr>
        <w:t>Уравнения в целых числах.</w:t>
      </w:r>
    </w:p>
    <w:p w:rsidR="00E83B6D" w:rsidRDefault="003E016A" w:rsidP="00A22CB0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>Неравенства.</w:t>
      </w:r>
    </w:p>
    <w:p w:rsidR="003E016A" w:rsidRPr="003E016A" w:rsidRDefault="003E016A" w:rsidP="00A22CB0">
      <w:pPr>
        <w:jc w:val="both"/>
        <w:rPr>
          <w:i/>
          <w:sz w:val="28"/>
          <w:szCs w:val="28"/>
        </w:rPr>
      </w:pPr>
      <w:r w:rsidRPr="003E016A">
        <w:rPr>
          <w:i/>
          <w:sz w:val="28"/>
          <w:szCs w:val="28"/>
        </w:rPr>
        <w:t>Квадратное неравенство и его решения</w:t>
      </w:r>
      <w:r w:rsidRPr="003E016A">
        <w:rPr>
          <w:sz w:val="28"/>
          <w:szCs w:val="28"/>
        </w:rPr>
        <w:t xml:space="preserve">. </w:t>
      </w:r>
      <w:r w:rsidRPr="003E016A">
        <w:rPr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3E016A" w:rsidRDefault="003E016A" w:rsidP="00A22CB0">
      <w:pPr>
        <w:jc w:val="both"/>
        <w:rPr>
          <w:i/>
          <w:sz w:val="28"/>
          <w:szCs w:val="28"/>
        </w:rPr>
      </w:pPr>
      <w:r w:rsidRPr="003E016A">
        <w:rPr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3E016A" w:rsidRDefault="003E016A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Системы уравнений.</w:t>
      </w:r>
    </w:p>
    <w:p w:rsidR="003E016A" w:rsidRDefault="003E016A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авнение с двумя переменными. Решение системы уравнений. Методы решения систем уравнений с двумя переменными: </w:t>
      </w:r>
      <w:r>
        <w:rPr>
          <w:i/>
          <w:sz w:val="28"/>
          <w:szCs w:val="28"/>
        </w:rPr>
        <w:t>графический, метод сложения</w:t>
      </w:r>
      <w:r>
        <w:rPr>
          <w:sz w:val="28"/>
          <w:szCs w:val="28"/>
        </w:rPr>
        <w:t>, метод подстановки.</w:t>
      </w:r>
    </w:p>
    <w:p w:rsidR="003E016A" w:rsidRDefault="003E016A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Решение текстовых задач.</w:t>
      </w:r>
    </w:p>
    <w:p w:rsidR="003E016A" w:rsidRDefault="003E016A" w:rsidP="00A22CB0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Задачи на движение работу и покупки. Задачи на части, доли, проценты.</w:t>
      </w:r>
      <w:r>
        <w:rPr>
          <w:b/>
          <w:sz w:val="28"/>
          <w:szCs w:val="28"/>
        </w:rPr>
        <w:tab/>
      </w:r>
    </w:p>
    <w:p w:rsidR="003E016A" w:rsidRDefault="003E016A" w:rsidP="00A22CB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Системы неравенств.</w:t>
      </w:r>
    </w:p>
    <w:p w:rsidR="003E016A" w:rsidRDefault="003E016A" w:rsidP="00A22CB0">
      <w:pPr>
        <w:jc w:val="both"/>
        <w:rPr>
          <w:sz w:val="28"/>
          <w:szCs w:val="28"/>
        </w:rPr>
      </w:pPr>
      <w:r w:rsidRPr="004B0508">
        <w:rPr>
          <w:sz w:val="28"/>
          <w:szCs w:val="28"/>
        </w:rPr>
        <w:t>Системы неравенств с двумя переменными. Решение систем неравенств с двумя переменными</w:t>
      </w:r>
      <w:r w:rsidR="0049644F" w:rsidRPr="004B0508">
        <w:rPr>
          <w:sz w:val="28"/>
          <w:szCs w:val="28"/>
        </w:rPr>
        <w:t>.</w:t>
      </w:r>
    </w:p>
    <w:p w:rsidR="004B0508" w:rsidRDefault="004B0508" w:rsidP="00A22CB0">
      <w:pPr>
        <w:jc w:val="both"/>
        <w:rPr>
          <w:sz w:val="28"/>
          <w:szCs w:val="28"/>
        </w:rPr>
      </w:pPr>
    </w:p>
    <w:p w:rsidR="004B0508" w:rsidRDefault="004B0508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</w:t>
      </w:r>
      <w:r w:rsidR="00156188">
        <w:rPr>
          <w:sz w:val="28"/>
          <w:szCs w:val="28"/>
        </w:rPr>
        <w:t>2.1 "Метод замены переменной"</w:t>
      </w:r>
      <w:r>
        <w:rPr>
          <w:sz w:val="28"/>
          <w:szCs w:val="28"/>
        </w:rPr>
        <w:t xml:space="preserve"> (20 мин).</w:t>
      </w:r>
    </w:p>
    <w:p w:rsidR="00156188" w:rsidRDefault="00156188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56188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2.2 "Метод равносильных преобразований"</w:t>
      </w:r>
      <w:r w:rsidRPr="00156188">
        <w:rPr>
          <w:sz w:val="28"/>
          <w:szCs w:val="28"/>
        </w:rPr>
        <w:t xml:space="preserve"> (20 мин).</w:t>
      </w:r>
    </w:p>
    <w:p w:rsidR="00156188" w:rsidRDefault="00156188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56188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2.3 "Решение дробно-рациональных уравнений"</w:t>
      </w:r>
      <w:r w:rsidRPr="00156188">
        <w:rPr>
          <w:sz w:val="28"/>
          <w:szCs w:val="28"/>
        </w:rPr>
        <w:t xml:space="preserve"> (20 мин).</w:t>
      </w:r>
    </w:p>
    <w:p w:rsidR="00156188" w:rsidRDefault="00156188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56188">
        <w:rPr>
          <w:sz w:val="28"/>
          <w:szCs w:val="28"/>
        </w:rPr>
        <w:t xml:space="preserve">Самостоятельная работа № </w:t>
      </w:r>
      <w:r>
        <w:rPr>
          <w:sz w:val="28"/>
          <w:szCs w:val="28"/>
        </w:rPr>
        <w:t>2.4 "Уравнение с двумя переменными"</w:t>
      </w:r>
      <w:r w:rsidRPr="00156188">
        <w:rPr>
          <w:sz w:val="28"/>
          <w:szCs w:val="28"/>
        </w:rPr>
        <w:t>(20 мин).</w:t>
      </w:r>
    </w:p>
    <w:p w:rsidR="00156188" w:rsidRDefault="00156188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56188">
        <w:rPr>
          <w:sz w:val="28"/>
          <w:szCs w:val="28"/>
        </w:rPr>
        <w:t xml:space="preserve">Самостоятельная работа № </w:t>
      </w:r>
      <w:r>
        <w:rPr>
          <w:sz w:val="28"/>
          <w:szCs w:val="28"/>
        </w:rPr>
        <w:t>2.5 "Системы уравнений"</w:t>
      </w:r>
      <w:r w:rsidRPr="00156188">
        <w:rPr>
          <w:sz w:val="28"/>
          <w:szCs w:val="28"/>
        </w:rPr>
        <w:t>(20 мин).</w:t>
      </w:r>
    </w:p>
    <w:p w:rsidR="00156188" w:rsidRDefault="00156188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156188">
        <w:rPr>
          <w:sz w:val="28"/>
          <w:szCs w:val="28"/>
        </w:rPr>
        <w:t>Самостоятельная работа №</w:t>
      </w:r>
      <w:r>
        <w:rPr>
          <w:sz w:val="28"/>
          <w:szCs w:val="28"/>
        </w:rPr>
        <w:t xml:space="preserve"> 2.6 "Системы неравенств"</w:t>
      </w:r>
      <w:r w:rsidRPr="00156188">
        <w:rPr>
          <w:sz w:val="28"/>
          <w:szCs w:val="28"/>
        </w:rPr>
        <w:t xml:space="preserve"> (20 мин).</w:t>
      </w:r>
    </w:p>
    <w:p w:rsidR="00156188" w:rsidRDefault="00156188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3 </w:t>
      </w:r>
      <w:r>
        <w:rPr>
          <w:sz w:val="28"/>
          <w:szCs w:val="28"/>
        </w:rPr>
        <w:t>"Уравнения и неравенства".</w:t>
      </w:r>
    </w:p>
    <w:p w:rsidR="00156188" w:rsidRPr="00156188" w:rsidRDefault="00156188" w:rsidP="00A22CB0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  <w:t xml:space="preserve">Контрольная работа № 4 </w:t>
      </w:r>
      <w:r>
        <w:rPr>
          <w:sz w:val="28"/>
          <w:szCs w:val="28"/>
        </w:rPr>
        <w:t>"Системы уравнений и неравенств".</w:t>
      </w:r>
    </w:p>
    <w:p w:rsidR="0049644F" w:rsidRPr="00E243BC" w:rsidRDefault="0049644F" w:rsidP="00A22CB0">
      <w:pPr>
        <w:jc w:val="both"/>
        <w:rPr>
          <w:sz w:val="28"/>
          <w:szCs w:val="28"/>
          <w:u w:val="single"/>
        </w:rPr>
      </w:pPr>
    </w:p>
    <w:p w:rsidR="0049644F" w:rsidRPr="00E243BC" w:rsidRDefault="0049644F" w:rsidP="00A22CB0">
      <w:pPr>
        <w:jc w:val="both"/>
        <w:rPr>
          <w:b/>
          <w:sz w:val="28"/>
          <w:szCs w:val="28"/>
          <w:u w:val="single"/>
        </w:rPr>
      </w:pPr>
      <w:r w:rsidRPr="00E243BC">
        <w:rPr>
          <w:b/>
          <w:sz w:val="28"/>
          <w:szCs w:val="28"/>
          <w:u w:val="single"/>
        </w:rPr>
        <w:t>Тема 3.Последовательности и прогрессии (</w:t>
      </w:r>
      <w:r w:rsidR="002B541A">
        <w:rPr>
          <w:b/>
          <w:sz w:val="28"/>
          <w:szCs w:val="28"/>
          <w:u w:val="single"/>
        </w:rPr>
        <w:t>15/2/2</w:t>
      </w:r>
      <w:r w:rsidRPr="00E243BC">
        <w:rPr>
          <w:b/>
          <w:sz w:val="28"/>
          <w:szCs w:val="28"/>
          <w:u w:val="single"/>
        </w:rPr>
        <w:t>).</w:t>
      </w:r>
    </w:p>
    <w:p w:rsidR="00E243BC" w:rsidRDefault="00E243BC" w:rsidP="00A22CB0">
      <w:pPr>
        <w:ind w:firstLine="709"/>
        <w:jc w:val="both"/>
        <w:rPr>
          <w:sz w:val="28"/>
          <w:szCs w:val="28"/>
        </w:rPr>
      </w:pPr>
    </w:p>
    <w:p w:rsidR="0049644F" w:rsidRDefault="0049644F" w:rsidP="00A22CB0">
      <w:pPr>
        <w:ind w:firstLine="709"/>
        <w:jc w:val="both"/>
        <w:rPr>
          <w:i/>
          <w:sz w:val="28"/>
          <w:szCs w:val="28"/>
        </w:rPr>
      </w:pPr>
      <w:r w:rsidRPr="001A2EFE">
        <w:rPr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1A2EFE">
        <w:rPr>
          <w:i/>
          <w:sz w:val="28"/>
          <w:szCs w:val="28"/>
        </w:rPr>
        <w:t xml:space="preserve">Формула общего члена и суммы </w:t>
      </w:r>
      <w:r w:rsidRPr="001A2EFE">
        <w:rPr>
          <w:i/>
          <w:sz w:val="28"/>
          <w:szCs w:val="28"/>
          <w:lang w:val="en-US"/>
        </w:rPr>
        <w:t>n</w:t>
      </w:r>
      <w:r w:rsidRPr="001A2EFE">
        <w:rPr>
          <w:i/>
          <w:sz w:val="28"/>
          <w:szCs w:val="28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E243BC" w:rsidRDefault="00E243BC" w:rsidP="00A22CB0">
      <w:pPr>
        <w:ind w:firstLine="709"/>
        <w:jc w:val="both"/>
        <w:rPr>
          <w:i/>
          <w:sz w:val="28"/>
          <w:szCs w:val="28"/>
        </w:rPr>
      </w:pPr>
    </w:p>
    <w:p w:rsidR="00E243BC" w:rsidRDefault="00E243BC" w:rsidP="00A22CB0">
      <w:pPr>
        <w:ind w:firstLine="709"/>
        <w:jc w:val="both"/>
        <w:rPr>
          <w:sz w:val="28"/>
          <w:szCs w:val="28"/>
        </w:rPr>
      </w:pPr>
      <w:r w:rsidRPr="00E243BC">
        <w:rPr>
          <w:sz w:val="28"/>
          <w:szCs w:val="28"/>
        </w:rPr>
        <w:t>Самостоятельная работа</w:t>
      </w:r>
      <w:r>
        <w:rPr>
          <w:sz w:val="28"/>
          <w:szCs w:val="28"/>
        </w:rPr>
        <w:t xml:space="preserve"> 3.1 "Формула общего члена арифметической прогрессии"</w:t>
      </w:r>
      <w:r w:rsidRPr="00E243BC">
        <w:rPr>
          <w:sz w:val="28"/>
          <w:szCs w:val="28"/>
        </w:rPr>
        <w:t xml:space="preserve"> № (20 мин).</w:t>
      </w:r>
    </w:p>
    <w:p w:rsidR="00E243BC" w:rsidRDefault="00E243BC" w:rsidP="00A22CB0">
      <w:pPr>
        <w:ind w:firstLine="709"/>
        <w:jc w:val="both"/>
        <w:rPr>
          <w:sz w:val="28"/>
          <w:szCs w:val="28"/>
        </w:rPr>
      </w:pPr>
      <w:r w:rsidRPr="00E243BC">
        <w:rPr>
          <w:sz w:val="28"/>
          <w:szCs w:val="28"/>
        </w:rPr>
        <w:t xml:space="preserve">Самостоятельная работа № </w:t>
      </w:r>
      <w:r>
        <w:rPr>
          <w:sz w:val="28"/>
          <w:szCs w:val="28"/>
        </w:rPr>
        <w:t xml:space="preserve">3.2 "Формула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первых членов арифметической прогрессии"</w:t>
      </w:r>
      <w:r w:rsidRPr="00E243BC">
        <w:rPr>
          <w:sz w:val="28"/>
          <w:szCs w:val="28"/>
        </w:rPr>
        <w:t>(20 мин).</w:t>
      </w:r>
    </w:p>
    <w:p w:rsidR="00E243BC" w:rsidRPr="00E243BC" w:rsidRDefault="00E243BC" w:rsidP="00E243BC">
      <w:pPr>
        <w:ind w:firstLine="709"/>
        <w:jc w:val="both"/>
        <w:rPr>
          <w:sz w:val="28"/>
          <w:szCs w:val="28"/>
        </w:rPr>
      </w:pPr>
      <w:r w:rsidRPr="00E243BC">
        <w:rPr>
          <w:sz w:val="28"/>
          <w:szCs w:val="28"/>
        </w:rPr>
        <w:lastRenderedPageBreak/>
        <w:t>Самостоятельная работа 3.</w:t>
      </w:r>
      <w:r>
        <w:rPr>
          <w:sz w:val="28"/>
          <w:szCs w:val="28"/>
        </w:rPr>
        <w:t>3</w:t>
      </w:r>
      <w:r w:rsidRPr="00E243BC">
        <w:rPr>
          <w:sz w:val="28"/>
          <w:szCs w:val="28"/>
        </w:rPr>
        <w:t xml:space="preserve"> "Формула общего члена </w:t>
      </w:r>
      <w:r>
        <w:rPr>
          <w:sz w:val="28"/>
          <w:szCs w:val="28"/>
        </w:rPr>
        <w:t>геометр</w:t>
      </w:r>
      <w:r w:rsidRPr="00E243BC">
        <w:rPr>
          <w:sz w:val="28"/>
          <w:szCs w:val="28"/>
        </w:rPr>
        <w:t>ической прогрессии" № (20 мин).</w:t>
      </w:r>
    </w:p>
    <w:p w:rsidR="00E243BC" w:rsidRDefault="00E243BC" w:rsidP="00E243BC">
      <w:pPr>
        <w:ind w:firstLine="709"/>
        <w:jc w:val="both"/>
        <w:rPr>
          <w:sz w:val="28"/>
          <w:szCs w:val="28"/>
        </w:rPr>
      </w:pPr>
      <w:r w:rsidRPr="00E243BC">
        <w:rPr>
          <w:sz w:val="28"/>
          <w:szCs w:val="28"/>
        </w:rPr>
        <w:t>Самостоятельная работа № 3.</w:t>
      </w:r>
      <w:r>
        <w:rPr>
          <w:sz w:val="28"/>
          <w:szCs w:val="28"/>
        </w:rPr>
        <w:t>4</w:t>
      </w:r>
      <w:r w:rsidRPr="00E243BC">
        <w:rPr>
          <w:sz w:val="28"/>
          <w:szCs w:val="28"/>
        </w:rPr>
        <w:t xml:space="preserve"> "Формула </w:t>
      </w:r>
      <w:r w:rsidRPr="00E243BC">
        <w:rPr>
          <w:sz w:val="28"/>
          <w:szCs w:val="28"/>
          <w:lang w:val="en-US"/>
        </w:rPr>
        <w:t>n</w:t>
      </w:r>
      <w:r w:rsidRPr="00E243BC">
        <w:rPr>
          <w:sz w:val="28"/>
          <w:szCs w:val="28"/>
        </w:rPr>
        <w:t xml:space="preserve"> первых членов </w:t>
      </w:r>
      <w:r>
        <w:rPr>
          <w:sz w:val="28"/>
          <w:szCs w:val="28"/>
        </w:rPr>
        <w:t>геометр</w:t>
      </w:r>
      <w:r w:rsidRPr="00E243BC">
        <w:rPr>
          <w:sz w:val="28"/>
          <w:szCs w:val="28"/>
        </w:rPr>
        <w:t>ической прогрессии"(20 мин).</w:t>
      </w:r>
    </w:p>
    <w:p w:rsidR="002B541A" w:rsidRDefault="002B541A" w:rsidP="00E243B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5 </w:t>
      </w:r>
      <w:r>
        <w:rPr>
          <w:sz w:val="28"/>
          <w:szCs w:val="28"/>
        </w:rPr>
        <w:t>"Арифметическая прогрессия".</w:t>
      </w:r>
    </w:p>
    <w:p w:rsidR="002B541A" w:rsidRPr="002B541A" w:rsidRDefault="002B541A" w:rsidP="00E243BC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6 </w:t>
      </w:r>
      <w:r>
        <w:rPr>
          <w:sz w:val="28"/>
          <w:szCs w:val="28"/>
        </w:rPr>
        <w:t>"Геометрическая прогрессия".</w:t>
      </w:r>
    </w:p>
    <w:p w:rsidR="00E243BC" w:rsidRPr="00E243BC" w:rsidRDefault="00E243BC" w:rsidP="00A22CB0">
      <w:pPr>
        <w:ind w:firstLine="709"/>
        <w:jc w:val="both"/>
        <w:rPr>
          <w:sz w:val="28"/>
          <w:szCs w:val="28"/>
        </w:rPr>
      </w:pPr>
    </w:p>
    <w:p w:rsidR="0049644F" w:rsidRDefault="0049644F" w:rsidP="00A22CB0">
      <w:pPr>
        <w:jc w:val="both"/>
        <w:rPr>
          <w:b/>
          <w:sz w:val="36"/>
          <w:szCs w:val="36"/>
        </w:rPr>
      </w:pPr>
    </w:p>
    <w:p w:rsidR="0049644F" w:rsidRPr="002B541A" w:rsidRDefault="0049644F" w:rsidP="00A22CB0">
      <w:pPr>
        <w:jc w:val="both"/>
        <w:rPr>
          <w:b/>
          <w:sz w:val="28"/>
          <w:szCs w:val="28"/>
          <w:u w:val="single"/>
        </w:rPr>
      </w:pPr>
      <w:r w:rsidRPr="002B541A">
        <w:rPr>
          <w:b/>
          <w:sz w:val="28"/>
          <w:szCs w:val="28"/>
          <w:u w:val="single"/>
        </w:rPr>
        <w:t>Тема 4. Теория вероятностей ().</w:t>
      </w:r>
    </w:p>
    <w:p w:rsidR="001A0510" w:rsidRDefault="001A0510" w:rsidP="00A22CB0">
      <w:pPr>
        <w:ind w:firstLine="709"/>
        <w:jc w:val="both"/>
        <w:rPr>
          <w:b/>
          <w:i/>
          <w:sz w:val="28"/>
          <w:szCs w:val="28"/>
        </w:rPr>
      </w:pPr>
    </w:p>
    <w:p w:rsidR="0049644F" w:rsidRPr="001A2EFE" w:rsidRDefault="0049644F" w:rsidP="00A22CB0">
      <w:pPr>
        <w:ind w:firstLine="709"/>
        <w:jc w:val="both"/>
        <w:rPr>
          <w:i/>
          <w:sz w:val="28"/>
          <w:szCs w:val="28"/>
        </w:rPr>
      </w:pPr>
      <w:r w:rsidRPr="001A2EFE">
        <w:rPr>
          <w:b/>
          <w:i/>
          <w:sz w:val="28"/>
          <w:szCs w:val="28"/>
        </w:rPr>
        <w:t>Элементы комбинаторики</w:t>
      </w:r>
    </w:p>
    <w:p w:rsidR="0049644F" w:rsidRDefault="0049644F" w:rsidP="00A22CB0">
      <w:pPr>
        <w:jc w:val="both"/>
        <w:rPr>
          <w:b/>
          <w:i/>
          <w:sz w:val="28"/>
          <w:szCs w:val="28"/>
        </w:rPr>
      </w:pPr>
      <w:r w:rsidRPr="001A2EFE">
        <w:rPr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1A2EFE">
        <w:rPr>
          <w:b/>
          <w:i/>
          <w:sz w:val="28"/>
          <w:szCs w:val="28"/>
        </w:rPr>
        <w:t xml:space="preserve">. </w:t>
      </w:r>
    </w:p>
    <w:p w:rsidR="002B38AF" w:rsidRPr="001A2EFE" w:rsidRDefault="002B38AF" w:rsidP="00A22CB0">
      <w:pPr>
        <w:ind w:firstLine="709"/>
        <w:jc w:val="both"/>
        <w:rPr>
          <w:b/>
          <w:i/>
          <w:sz w:val="28"/>
          <w:szCs w:val="28"/>
        </w:rPr>
      </w:pPr>
      <w:r w:rsidRPr="001A2EFE">
        <w:rPr>
          <w:b/>
          <w:i/>
          <w:sz w:val="28"/>
          <w:szCs w:val="28"/>
        </w:rPr>
        <w:t>Случайные величины</w:t>
      </w:r>
    </w:p>
    <w:p w:rsidR="002B38AF" w:rsidRDefault="002B38AF" w:rsidP="00A22CB0">
      <w:pPr>
        <w:jc w:val="both"/>
        <w:rPr>
          <w:i/>
          <w:sz w:val="28"/>
          <w:szCs w:val="28"/>
        </w:rPr>
      </w:pPr>
      <w:r w:rsidRPr="001A2EFE">
        <w:rPr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2B541A" w:rsidRDefault="002B541A" w:rsidP="00A22CB0">
      <w:pPr>
        <w:jc w:val="both"/>
        <w:rPr>
          <w:i/>
          <w:sz w:val="28"/>
          <w:szCs w:val="28"/>
        </w:rPr>
      </w:pPr>
    </w:p>
    <w:p w:rsidR="002B541A" w:rsidRDefault="002B541A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>Самостоятельная работа № 4.1 "Элементы комбинаторики".</w:t>
      </w:r>
    </w:p>
    <w:p w:rsidR="002B541A" w:rsidRPr="002B541A" w:rsidRDefault="002B541A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Контрольная работа № 7 </w:t>
      </w:r>
      <w:r w:rsidRPr="002B541A">
        <w:rPr>
          <w:sz w:val="28"/>
          <w:szCs w:val="28"/>
        </w:rPr>
        <w:t>"Теория вероятностей. Элементы комбинаторики"</w:t>
      </w:r>
    </w:p>
    <w:p w:rsidR="002B38AF" w:rsidRDefault="002B38AF" w:rsidP="00A22CB0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\</w:t>
      </w:r>
    </w:p>
    <w:p w:rsidR="002B38AF" w:rsidRPr="002B541A" w:rsidRDefault="002B38AF" w:rsidP="00A22CB0">
      <w:pPr>
        <w:jc w:val="both"/>
        <w:rPr>
          <w:b/>
          <w:sz w:val="28"/>
          <w:szCs w:val="28"/>
          <w:u w:val="single"/>
        </w:rPr>
      </w:pPr>
      <w:r w:rsidRPr="002B541A">
        <w:rPr>
          <w:b/>
          <w:sz w:val="28"/>
          <w:szCs w:val="28"/>
          <w:u w:val="single"/>
        </w:rPr>
        <w:t>Тема 5. Повторение (</w:t>
      </w:r>
      <w:r w:rsidR="002B541A">
        <w:rPr>
          <w:b/>
          <w:sz w:val="28"/>
          <w:szCs w:val="28"/>
          <w:u w:val="single"/>
        </w:rPr>
        <w:t>21/0/2</w:t>
      </w:r>
      <w:r w:rsidRPr="002B541A">
        <w:rPr>
          <w:b/>
          <w:sz w:val="28"/>
          <w:szCs w:val="28"/>
          <w:u w:val="single"/>
        </w:rPr>
        <w:t>).</w:t>
      </w:r>
    </w:p>
    <w:p w:rsidR="002B541A" w:rsidRDefault="002B541A" w:rsidP="00A22CB0">
      <w:pPr>
        <w:jc w:val="both"/>
        <w:rPr>
          <w:sz w:val="28"/>
          <w:szCs w:val="28"/>
        </w:rPr>
      </w:pPr>
    </w:p>
    <w:p w:rsidR="002B38AF" w:rsidRDefault="002B38AF" w:rsidP="00A22CB0">
      <w:pPr>
        <w:jc w:val="both"/>
        <w:rPr>
          <w:sz w:val="28"/>
          <w:szCs w:val="28"/>
        </w:rPr>
      </w:pPr>
      <w:r>
        <w:rPr>
          <w:sz w:val="28"/>
          <w:szCs w:val="28"/>
        </w:rPr>
        <w:t>Квадратичная функция. Уравнения и неравенства. Системы уравнений и неравенств. Последовательности и прогрессии. Решение текстовых задач.</w:t>
      </w:r>
    </w:p>
    <w:p w:rsidR="002B541A" w:rsidRDefault="002B541A" w:rsidP="00A22CB0">
      <w:pPr>
        <w:jc w:val="both"/>
        <w:rPr>
          <w:sz w:val="28"/>
          <w:szCs w:val="28"/>
        </w:rPr>
      </w:pPr>
    </w:p>
    <w:p w:rsidR="0073415A" w:rsidRPr="002B541A" w:rsidRDefault="002B541A" w:rsidP="00A22CB0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ab/>
      </w:r>
      <w:r w:rsidRPr="002B541A">
        <w:rPr>
          <w:b/>
          <w:sz w:val="28"/>
          <w:szCs w:val="28"/>
        </w:rPr>
        <w:t>Итоговая контрольная работа</w:t>
      </w:r>
      <w:r>
        <w:rPr>
          <w:b/>
          <w:sz w:val="28"/>
          <w:szCs w:val="28"/>
        </w:rPr>
        <w:t xml:space="preserve"> (80 минут)</w:t>
      </w:r>
      <w:r w:rsidRPr="002B541A">
        <w:rPr>
          <w:b/>
          <w:sz w:val="28"/>
          <w:szCs w:val="28"/>
        </w:rPr>
        <w:t>.</w:t>
      </w:r>
      <w:r w:rsidR="0073415A" w:rsidRPr="002B541A">
        <w:rPr>
          <w:b/>
          <w:sz w:val="28"/>
          <w:szCs w:val="28"/>
        </w:rPr>
        <w:br w:type="page"/>
      </w:r>
    </w:p>
    <w:p w:rsidR="0073415A" w:rsidRDefault="0073415A" w:rsidP="002B38AF">
      <w:pPr>
        <w:jc w:val="both"/>
        <w:rPr>
          <w:sz w:val="28"/>
          <w:szCs w:val="28"/>
        </w:rPr>
        <w:sectPr w:rsidR="0073415A" w:rsidSect="00305D81">
          <w:footerReference w:type="default" r:id="rId40"/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73415A" w:rsidRPr="0073415A" w:rsidRDefault="0073415A" w:rsidP="0073415A">
      <w:pPr>
        <w:jc w:val="center"/>
        <w:rPr>
          <w:b/>
          <w:sz w:val="28"/>
          <w:szCs w:val="28"/>
        </w:rPr>
      </w:pPr>
      <w:r w:rsidRPr="0073415A">
        <w:rPr>
          <w:b/>
          <w:sz w:val="28"/>
          <w:szCs w:val="28"/>
        </w:rPr>
        <w:lastRenderedPageBreak/>
        <w:t>ТЕМАТИЧЕСКОЕ ПЛАНИРОВАНИЕ</w:t>
      </w:r>
    </w:p>
    <w:p w:rsidR="0073415A" w:rsidRPr="0073415A" w:rsidRDefault="0073415A" w:rsidP="0073415A">
      <w:pPr>
        <w:jc w:val="center"/>
        <w:rPr>
          <w:b/>
          <w:sz w:val="28"/>
          <w:szCs w:val="28"/>
        </w:rPr>
      </w:pPr>
      <w:r w:rsidRPr="0073415A">
        <w:rPr>
          <w:b/>
          <w:sz w:val="28"/>
          <w:szCs w:val="28"/>
        </w:rPr>
        <w:t>С ОПРЕДЕЛЕНИЕМ ОСНОВНЫХ ВИДОВ УЧЕБНОЙ ДЕЯТЕЛЬНОСТИ</w:t>
      </w:r>
    </w:p>
    <w:p w:rsidR="0073415A" w:rsidRPr="0073415A" w:rsidRDefault="0073415A" w:rsidP="0073415A">
      <w:pPr>
        <w:jc w:val="both"/>
        <w:rPr>
          <w:sz w:val="28"/>
          <w:szCs w:val="28"/>
        </w:rPr>
      </w:pPr>
    </w:p>
    <w:p w:rsidR="0073415A" w:rsidRPr="0073415A" w:rsidRDefault="0073415A" w:rsidP="0073415A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ab/>
      </w:r>
      <w:r w:rsidRPr="0073415A">
        <w:rPr>
          <w:bCs/>
          <w:sz w:val="28"/>
          <w:szCs w:val="28"/>
        </w:rPr>
        <w:t>Тематическое планирование реализует один из возможных подходов к распределению изучаемого материала линии учебно-методических комплексов (УМК) по алгебре Ю. Н. Макарычева и др. 7–9 классов.</w:t>
      </w:r>
    </w:p>
    <w:p w:rsidR="0073415A" w:rsidRPr="0073415A" w:rsidRDefault="0073415A" w:rsidP="0073415A">
      <w:pPr>
        <w:jc w:val="both"/>
        <w:rPr>
          <w:sz w:val="28"/>
          <w:szCs w:val="28"/>
        </w:rPr>
      </w:pPr>
      <w:r w:rsidRPr="0073415A">
        <w:rPr>
          <w:sz w:val="28"/>
          <w:szCs w:val="28"/>
        </w:rPr>
        <w:t>Оно не носит обязательного характера и не исключает возможностей иного распределения содержания. Составители рабочих программ могут по своему усмотрению структурировать учебный материал, определять последовательность его изучения, расширения объема содержания.</w:t>
      </w:r>
    </w:p>
    <w:p w:rsidR="0073415A" w:rsidRPr="0073415A" w:rsidRDefault="0073415A" w:rsidP="0073415A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73415A">
        <w:rPr>
          <w:sz w:val="28"/>
          <w:szCs w:val="28"/>
        </w:rPr>
        <w:t>В примерном тематическом планировании разделы основного содержания разбиты на учебные темы в последовательности их изучения по учебникам</w:t>
      </w:r>
    </w:p>
    <w:p w:rsidR="0073415A" w:rsidRPr="0073415A" w:rsidRDefault="0073415A" w:rsidP="009D5626">
      <w:pPr>
        <w:pStyle w:val="ad"/>
        <w:numPr>
          <w:ilvl w:val="0"/>
          <w:numId w:val="26"/>
        </w:numPr>
        <w:jc w:val="both"/>
        <w:rPr>
          <w:rFonts w:ascii="Times New Roman" w:hAnsi="Times New Roman"/>
          <w:sz w:val="28"/>
          <w:szCs w:val="28"/>
        </w:rPr>
      </w:pPr>
      <w:r w:rsidRPr="0073415A">
        <w:rPr>
          <w:rFonts w:ascii="Times New Roman" w:hAnsi="Times New Roman"/>
          <w:sz w:val="28"/>
          <w:szCs w:val="28"/>
        </w:rPr>
        <w:t>Алгебра. 7 класс : учеб. для общеобразоват. учреждений / Ю.Н. Макарычев, Н.Г. Миндюк, К.И. Нешков, С.Б. Суворова; под редакцией С.А. Теляк</w:t>
      </w:r>
      <w:r w:rsidR="00BA7382">
        <w:rPr>
          <w:rFonts w:ascii="Times New Roman" w:hAnsi="Times New Roman"/>
          <w:sz w:val="28"/>
          <w:szCs w:val="28"/>
        </w:rPr>
        <w:t>овского. – М : Просвещение, 2015</w:t>
      </w:r>
      <w:r w:rsidRPr="0073415A">
        <w:rPr>
          <w:rFonts w:ascii="Times New Roman" w:hAnsi="Times New Roman"/>
          <w:sz w:val="28"/>
          <w:szCs w:val="28"/>
        </w:rPr>
        <w:t xml:space="preserve"> – 256 с. : ил.</w:t>
      </w:r>
    </w:p>
    <w:p w:rsidR="0073415A" w:rsidRPr="0073415A" w:rsidRDefault="0073415A" w:rsidP="009D5626">
      <w:pPr>
        <w:pStyle w:val="ad"/>
        <w:numPr>
          <w:ilvl w:val="0"/>
          <w:numId w:val="26"/>
        </w:numPr>
        <w:jc w:val="both"/>
        <w:rPr>
          <w:rFonts w:ascii="Times New Roman" w:hAnsi="Times New Roman"/>
          <w:sz w:val="28"/>
          <w:szCs w:val="28"/>
        </w:rPr>
      </w:pPr>
      <w:r w:rsidRPr="0073415A">
        <w:rPr>
          <w:rFonts w:ascii="Times New Roman" w:hAnsi="Times New Roman"/>
          <w:sz w:val="28"/>
          <w:szCs w:val="28"/>
        </w:rPr>
        <w:t>Алгебра. 8 класс : учеб. для общеобразоват. учреждений / Ю.Н. Макарычев, Н.Г. Миндюк, К.И. Нешков, С.Б. Суворова; под редакцией С.А. Теляк</w:t>
      </w:r>
      <w:r w:rsidR="00BA7382">
        <w:rPr>
          <w:rFonts w:ascii="Times New Roman" w:hAnsi="Times New Roman"/>
          <w:sz w:val="28"/>
          <w:szCs w:val="28"/>
        </w:rPr>
        <w:t>овского. – М : Просвещение, 2015</w:t>
      </w:r>
      <w:r w:rsidRPr="0073415A">
        <w:rPr>
          <w:rFonts w:ascii="Times New Roman" w:hAnsi="Times New Roman"/>
          <w:sz w:val="28"/>
          <w:szCs w:val="28"/>
        </w:rPr>
        <w:t xml:space="preserve"> – 287 с. : ил.</w:t>
      </w:r>
    </w:p>
    <w:p w:rsidR="0073415A" w:rsidRDefault="0073415A" w:rsidP="009D5626">
      <w:pPr>
        <w:pStyle w:val="ad"/>
        <w:numPr>
          <w:ilvl w:val="0"/>
          <w:numId w:val="26"/>
        </w:numPr>
        <w:jc w:val="both"/>
        <w:rPr>
          <w:rFonts w:ascii="Times New Roman" w:hAnsi="Times New Roman"/>
          <w:sz w:val="28"/>
          <w:szCs w:val="28"/>
        </w:rPr>
      </w:pPr>
      <w:r w:rsidRPr="0073415A">
        <w:rPr>
          <w:rFonts w:ascii="Times New Roman" w:hAnsi="Times New Roman"/>
          <w:sz w:val="28"/>
          <w:szCs w:val="28"/>
        </w:rPr>
        <w:t>Алгебра. 9 класс : учеб. для общеобразоват. учреждений / Ю.Н. Макарычев, Н.Г. Миндюк, К.И. Нешков, С.Б. Суворова; под редакцией С.А. Теляк</w:t>
      </w:r>
      <w:r w:rsidR="00BA7382">
        <w:rPr>
          <w:rFonts w:ascii="Times New Roman" w:hAnsi="Times New Roman"/>
          <w:sz w:val="28"/>
          <w:szCs w:val="28"/>
        </w:rPr>
        <w:t>овского. – М : Просвещение, 2015</w:t>
      </w:r>
      <w:r w:rsidRPr="0073415A">
        <w:rPr>
          <w:rFonts w:ascii="Times New Roman" w:hAnsi="Times New Roman"/>
          <w:sz w:val="28"/>
          <w:szCs w:val="28"/>
        </w:rPr>
        <w:t xml:space="preserve"> – 271 с. : ил.</w:t>
      </w:r>
    </w:p>
    <w:p w:rsidR="00A22CB0" w:rsidRDefault="00A22CB0" w:rsidP="00A22CB0">
      <w:pPr>
        <w:pStyle w:val="ad"/>
        <w:jc w:val="both"/>
        <w:rPr>
          <w:rFonts w:ascii="Times New Roman" w:hAnsi="Times New Roman"/>
          <w:sz w:val="28"/>
          <w:szCs w:val="28"/>
        </w:rPr>
      </w:pPr>
    </w:p>
    <w:p w:rsidR="00A22CB0" w:rsidRPr="00A22CB0" w:rsidRDefault="00A22CB0" w:rsidP="00A22CB0">
      <w:pPr>
        <w:pStyle w:val="ad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7 класс</w:t>
      </w:r>
    </w:p>
    <w:tbl>
      <w:tblPr>
        <w:tblStyle w:val="a7"/>
        <w:tblW w:w="0" w:type="auto"/>
        <w:tblLook w:val="04A0"/>
      </w:tblPr>
      <w:tblGrid>
        <w:gridCol w:w="672"/>
        <w:gridCol w:w="2321"/>
        <w:gridCol w:w="990"/>
        <w:gridCol w:w="10803"/>
      </w:tblGrid>
      <w:tr w:rsidR="00F40E51" w:rsidTr="00445AD5">
        <w:tc>
          <w:tcPr>
            <w:tcW w:w="672" w:type="dxa"/>
          </w:tcPr>
          <w:p w:rsidR="00F40E51" w:rsidRPr="0073415A" w:rsidRDefault="00F40E51" w:rsidP="0073415A">
            <w:pPr>
              <w:jc w:val="center"/>
              <w:rPr>
                <w:b/>
                <w:sz w:val="28"/>
                <w:szCs w:val="28"/>
              </w:rPr>
            </w:pPr>
            <w:r w:rsidRPr="0073415A">
              <w:rPr>
                <w:b/>
                <w:sz w:val="28"/>
                <w:szCs w:val="28"/>
              </w:rPr>
              <w:t>№ п/п</w:t>
            </w:r>
          </w:p>
        </w:tc>
        <w:tc>
          <w:tcPr>
            <w:tcW w:w="2321" w:type="dxa"/>
          </w:tcPr>
          <w:p w:rsidR="00F40E51" w:rsidRPr="0073415A" w:rsidRDefault="00F40E51" w:rsidP="0073415A">
            <w:pPr>
              <w:jc w:val="center"/>
              <w:rPr>
                <w:b/>
                <w:sz w:val="28"/>
                <w:szCs w:val="28"/>
              </w:rPr>
            </w:pPr>
            <w:r w:rsidRPr="0073415A">
              <w:rPr>
                <w:b/>
                <w:sz w:val="28"/>
                <w:szCs w:val="28"/>
              </w:rPr>
              <w:t>Тема</w:t>
            </w:r>
          </w:p>
        </w:tc>
        <w:tc>
          <w:tcPr>
            <w:tcW w:w="990" w:type="dxa"/>
          </w:tcPr>
          <w:p w:rsidR="00F40E51" w:rsidRPr="0073415A" w:rsidRDefault="00F40E51" w:rsidP="0062254C">
            <w:pPr>
              <w:jc w:val="center"/>
              <w:rPr>
                <w:b/>
                <w:sz w:val="28"/>
                <w:szCs w:val="28"/>
              </w:rPr>
            </w:pPr>
            <w:r w:rsidRPr="0073415A">
              <w:rPr>
                <w:b/>
                <w:sz w:val="28"/>
                <w:szCs w:val="28"/>
              </w:rPr>
              <w:t>Кол-во часов</w:t>
            </w:r>
          </w:p>
        </w:tc>
        <w:tc>
          <w:tcPr>
            <w:tcW w:w="10803" w:type="dxa"/>
          </w:tcPr>
          <w:p w:rsidR="00F40E51" w:rsidRPr="0073415A" w:rsidRDefault="00F40E51" w:rsidP="0073415A">
            <w:pPr>
              <w:jc w:val="center"/>
              <w:rPr>
                <w:b/>
                <w:sz w:val="28"/>
                <w:szCs w:val="28"/>
              </w:rPr>
            </w:pPr>
            <w:r w:rsidRPr="0073415A">
              <w:rPr>
                <w:b/>
                <w:sz w:val="28"/>
                <w:szCs w:val="28"/>
              </w:rPr>
              <w:t>Характеристика основных видов учебной деятельности.</w:t>
            </w:r>
          </w:p>
          <w:p w:rsidR="00F40E51" w:rsidRPr="0073415A" w:rsidRDefault="00F40E51" w:rsidP="0073415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Воспитательный аспект</w:t>
            </w:r>
          </w:p>
        </w:tc>
      </w:tr>
      <w:tr w:rsidR="00F40E51" w:rsidTr="00B43AB2">
        <w:tc>
          <w:tcPr>
            <w:tcW w:w="672" w:type="dxa"/>
            <w:shd w:val="clear" w:color="auto" w:fill="D9D9D9" w:themeFill="background1" w:themeFillShade="D9"/>
          </w:tcPr>
          <w:p w:rsidR="00F40E51" w:rsidRPr="001B3C3A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1B3C3A">
              <w:rPr>
                <w:b/>
                <w:sz w:val="28"/>
                <w:szCs w:val="28"/>
              </w:rPr>
              <w:t>1.</w:t>
            </w:r>
          </w:p>
        </w:tc>
        <w:tc>
          <w:tcPr>
            <w:tcW w:w="2321" w:type="dxa"/>
            <w:shd w:val="clear" w:color="auto" w:fill="D9D9D9" w:themeFill="background1" w:themeFillShade="D9"/>
          </w:tcPr>
          <w:p w:rsidR="00F40E51" w:rsidRPr="001B3C3A" w:rsidRDefault="00F40E51" w:rsidP="001B3C3A">
            <w:pPr>
              <w:jc w:val="both"/>
              <w:rPr>
                <w:b/>
                <w:sz w:val="28"/>
                <w:szCs w:val="28"/>
              </w:rPr>
            </w:pPr>
            <w:r w:rsidRPr="001B3C3A">
              <w:rPr>
                <w:b/>
                <w:sz w:val="28"/>
                <w:szCs w:val="28"/>
              </w:rPr>
              <w:t xml:space="preserve">Числа. Тождественные преобразования. 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F40E51" w:rsidRPr="00526AB6" w:rsidRDefault="00F40E51" w:rsidP="0062254C">
            <w:pPr>
              <w:jc w:val="center"/>
              <w:rPr>
                <w:b/>
                <w:sz w:val="28"/>
                <w:szCs w:val="28"/>
              </w:rPr>
            </w:pPr>
            <w:r w:rsidRPr="00526AB6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10803" w:type="dxa"/>
            <w:vMerge w:val="restart"/>
          </w:tcPr>
          <w:p w:rsidR="00F40E51" w:rsidRPr="001A2EFE" w:rsidRDefault="00F40E51" w:rsidP="00CF3561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Style w:val="dash041e0431044b0447043d044b0439char1"/>
                <w:i/>
                <w:iCs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Оперировать на базовом уровне понятиями: равенство, числовое равенство, уравнение, корень уравнения, решение уравнения; составлять числовые выражения при решении практических задач и задач из других учебных предметов; оценивать результаты вычислений при решении практических задач; выполнять несложные преобразования целых выражений: раскрывать скобки, приводить подобные слагаемые; проверять, является ли данное число решением уравнения  составлять и решать линейные уравнения при решении задач, возникающих в других учебных предметах; решать </w:t>
            </w:r>
            <w:r w:rsidRPr="001A2EFE">
              <w:rPr>
                <w:rFonts w:ascii="Times New Roman" w:hAnsi="Times New Roman"/>
                <w:sz w:val="28"/>
                <w:szCs w:val="28"/>
              </w:rPr>
              <w:lastRenderedPageBreak/>
              <w:t>несложные сюжетные задачи разных типов на все арифметические действия; 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выделять этапы решения задачи; интерпретировать вычислительные результаты в задаче, исследовать полученное решение задачи; выдвигать гипотезы о возможных предельных значениях искомых в задаче величин (делать прикидку); выбирать подходящий изученный метод для решении изученных типов математических задач; иметь представление о статистических характеристиках, представлять данные в виде таблиц, читать информацию, представленную в виде таблицы, определять основные статистические характеристики числовых наборов; сравнивать основные статистические характеристики, полученные в процессе решения прикладной задачи, изучения реального явления;  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 понимать роль математики в развитии России; 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выполнять сравнение результатов вычислений при решении практических задач, в том числе приближенных вычислений; составлять и оценивать числовые выражения при решении практических задач и задач из других учебных предметов; оперировать понятиями: уравнение, корень уравнения, равносильные уравнения, область определения уравнения; решать линейные уравнения и уравнения, сводимые к линейным 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</w:rPr>
              <w:lastRenderedPageBreak/>
              <w:t xml:space="preserve">с помощью тождественных преобразований; решать линейные уравнения с параметрами; составлять и решать линейные, уравнения, к ним сводящиеся при решении задач других учебных предметов; выполнять оценку правдоподобия результатов, получаемых при решении линейных уравнений; выбирать соответствующие уравнения, для составления математической модели заданной реальной ситуации или прикладной задачи; уметь интерпретировать полученный при решении уравнения,  результат в контексте заданной реальной ситуации или прикладной задачи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  <w:lang w:eastAsia="en-US"/>
              </w:rPr>
              <w:t xml:space="preserve">различать модель текста и модель решения задачи, конструировать к одной модели решения несложной задачи разные модели текста задачи; 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 анализировать затруднения при решении задач; выполнять различные преобразования предложенной задачи, конструировать новые задачи из данной, в том числе обратные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 решать разнообразные задачи «на части», 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осознавать и объяснять идентичность задач разных типов, 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</w:rPr>
              <w:lastRenderedPageBreak/>
              <w:t xml:space="preserve">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 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;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  <w:lang w:eastAsia="en-US"/>
              </w:rPr>
              <w:t xml:space="preserve">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; 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интерпретировать вычислительные результаты в задаче, исследовать полученное решение задачи; знать и применять оба способа поиска;  интерпретировать вычислительные результаты в задаче, исследовать полученное решение задачи; овладеть основными методами решения сюжетных задач: арифметический, алгебраический, перебор вариантов, применять их в новых по сравнению с изученными ситуациях; оперировать понятиями: таблицы данных, среднее арифметическое, медиана, наибольшее и наименьшее значения выборки, размах выборки; извлекать информацию, </w:t>
            </w:r>
            <w:r w:rsidRPr="001A2EFE">
              <w:rPr>
                <w:rStyle w:val="dash041e0431044b0447043d044b0439char1"/>
                <w:i/>
                <w:iCs/>
                <w:sz w:val="28"/>
                <w:szCs w:val="28"/>
              </w:rPr>
              <w:t xml:space="preserve">представленную в таблицах, </w:t>
            </w:r>
            <w:r w:rsidRPr="001A2EFE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составлять таблицы; извлекать, интерпретировать и преобразовывать информацию, </w:t>
            </w:r>
            <w:r w:rsidRPr="001A2EFE">
              <w:rPr>
                <w:rStyle w:val="dash041e0431044b0447043d044b0439char1"/>
                <w:i/>
                <w:iCs/>
                <w:sz w:val="28"/>
                <w:szCs w:val="28"/>
              </w:rPr>
              <w:t>представленную в таблицах, отражающую свойства и характеристики реальных процессов и явлений;</w:t>
            </w:r>
          </w:p>
          <w:p w:rsidR="00F40E51" w:rsidRPr="001A2EFE" w:rsidRDefault="00F40E51" w:rsidP="002E3A93">
            <w:pPr>
              <w:jc w:val="both"/>
              <w:rPr>
                <w:i/>
                <w:color w:val="00B050"/>
                <w:sz w:val="28"/>
                <w:szCs w:val="28"/>
              </w:rPr>
            </w:pPr>
            <w:r w:rsidRPr="001A2EFE">
              <w:rPr>
                <w:i/>
                <w:iCs/>
                <w:sz w:val="28"/>
                <w:szCs w:val="28"/>
              </w:rPr>
              <w:t>решать несложные задачи по математической статистике; характеризовать вклад выдающихся математиков в развитие математики и иных научных областей; понимать роль математики в развитии России</w:t>
            </w:r>
          </w:p>
        </w:tc>
      </w:tr>
      <w:tr w:rsidR="00F40E51" w:rsidTr="00B43AB2">
        <w:tc>
          <w:tcPr>
            <w:tcW w:w="672" w:type="dxa"/>
            <w:vMerge w:val="restart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исловые выражения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803" w:type="dxa"/>
            <w:vMerge/>
          </w:tcPr>
          <w:p w:rsidR="00F40E51" w:rsidRPr="001A2EFE" w:rsidRDefault="00F40E51" w:rsidP="002E3A9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40E51" w:rsidTr="00B43AB2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ражение с переменной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B43AB2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трольная работа №1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B43AB2">
        <w:tc>
          <w:tcPr>
            <w:tcW w:w="672" w:type="dxa"/>
            <w:shd w:val="clear" w:color="auto" w:fill="D9D9D9" w:themeFill="background1" w:themeFillShade="D9"/>
          </w:tcPr>
          <w:p w:rsidR="00F40E51" w:rsidRPr="001B3C3A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1B3C3A">
              <w:rPr>
                <w:b/>
                <w:sz w:val="28"/>
                <w:szCs w:val="28"/>
              </w:rPr>
              <w:lastRenderedPageBreak/>
              <w:t>2.</w:t>
            </w:r>
          </w:p>
        </w:tc>
        <w:tc>
          <w:tcPr>
            <w:tcW w:w="2321" w:type="dxa"/>
            <w:shd w:val="clear" w:color="auto" w:fill="D9D9D9" w:themeFill="background1" w:themeFillShade="D9"/>
          </w:tcPr>
          <w:p w:rsidR="00F40E51" w:rsidRPr="001B3C3A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1B3C3A">
              <w:rPr>
                <w:b/>
                <w:sz w:val="28"/>
                <w:szCs w:val="28"/>
              </w:rPr>
              <w:t>Уравнение. Решение текстовых задач.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F40E51" w:rsidRPr="001B3C3A" w:rsidRDefault="00F40E51" w:rsidP="0062254C">
            <w:pPr>
              <w:jc w:val="center"/>
              <w:rPr>
                <w:b/>
                <w:sz w:val="28"/>
                <w:szCs w:val="28"/>
              </w:rPr>
            </w:pPr>
            <w:r w:rsidRPr="001B3C3A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B43AB2">
        <w:tc>
          <w:tcPr>
            <w:tcW w:w="672" w:type="dxa"/>
            <w:vMerge w:val="restart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нятие уравнения и корня уравнения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B43AB2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инейное уравнение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B43AB2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текстовых задач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B43AB2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трольная работа №2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B43AB2">
        <w:trPr>
          <w:trHeight w:val="2986"/>
        </w:trPr>
        <w:tc>
          <w:tcPr>
            <w:tcW w:w="672" w:type="dxa"/>
            <w:shd w:val="clear" w:color="auto" w:fill="D9D9D9" w:themeFill="background1" w:themeFillShade="D9"/>
          </w:tcPr>
          <w:p w:rsidR="00F40E51" w:rsidRPr="001B3C3A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1B3C3A">
              <w:rPr>
                <w:b/>
                <w:sz w:val="28"/>
                <w:szCs w:val="28"/>
              </w:rPr>
              <w:t>3.</w:t>
            </w:r>
          </w:p>
        </w:tc>
        <w:tc>
          <w:tcPr>
            <w:tcW w:w="2321" w:type="dxa"/>
            <w:shd w:val="clear" w:color="auto" w:fill="D9D9D9" w:themeFill="background1" w:themeFillShade="D9"/>
          </w:tcPr>
          <w:p w:rsidR="00F40E51" w:rsidRPr="001B3C3A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1B3C3A">
              <w:rPr>
                <w:b/>
                <w:sz w:val="28"/>
                <w:szCs w:val="28"/>
              </w:rPr>
              <w:t>Статистика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F40E51" w:rsidRPr="001B3C3A" w:rsidRDefault="00F40E51" w:rsidP="0062254C">
            <w:pPr>
              <w:jc w:val="center"/>
              <w:rPr>
                <w:b/>
                <w:sz w:val="28"/>
                <w:szCs w:val="28"/>
              </w:rPr>
            </w:pPr>
            <w:r w:rsidRPr="001B3C3A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B43AB2">
        <w:trPr>
          <w:trHeight w:val="4270"/>
        </w:trPr>
        <w:tc>
          <w:tcPr>
            <w:tcW w:w="672" w:type="dxa"/>
          </w:tcPr>
          <w:p w:rsidR="00F40E51" w:rsidRPr="001B3C3A" w:rsidRDefault="00F40E51" w:rsidP="002B38AF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Pr="001B3C3A" w:rsidRDefault="00F40E51" w:rsidP="002B38AF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F40E51" w:rsidRPr="001B3C3A" w:rsidRDefault="00F40E51" w:rsidP="0062254C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E07E1C">
        <w:tc>
          <w:tcPr>
            <w:tcW w:w="672" w:type="dxa"/>
            <w:shd w:val="clear" w:color="auto" w:fill="D9D9D9" w:themeFill="background1" w:themeFillShade="D9"/>
          </w:tcPr>
          <w:p w:rsidR="00F40E51" w:rsidRPr="00683F7A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683F7A">
              <w:rPr>
                <w:b/>
                <w:sz w:val="28"/>
                <w:szCs w:val="28"/>
              </w:rPr>
              <w:lastRenderedPageBreak/>
              <w:t>4.</w:t>
            </w:r>
          </w:p>
        </w:tc>
        <w:tc>
          <w:tcPr>
            <w:tcW w:w="2321" w:type="dxa"/>
            <w:shd w:val="clear" w:color="auto" w:fill="D9D9D9" w:themeFill="background1" w:themeFillShade="D9"/>
          </w:tcPr>
          <w:p w:rsidR="00F40E51" w:rsidRPr="00683F7A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683F7A">
              <w:rPr>
                <w:b/>
                <w:sz w:val="28"/>
                <w:szCs w:val="28"/>
              </w:rPr>
              <w:t>Функции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F40E51" w:rsidRPr="00683F7A" w:rsidRDefault="00F40E51" w:rsidP="0062254C">
            <w:pPr>
              <w:jc w:val="center"/>
              <w:rPr>
                <w:b/>
                <w:sz w:val="28"/>
                <w:szCs w:val="28"/>
              </w:rPr>
            </w:pPr>
            <w:r w:rsidRPr="00683F7A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10803" w:type="dxa"/>
            <w:vMerge w:val="restart"/>
          </w:tcPr>
          <w:p w:rsidR="00F40E51" w:rsidRPr="001A2EFE" w:rsidRDefault="00F40E51" w:rsidP="002E3A93">
            <w:pPr>
              <w:jc w:val="both"/>
              <w:rPr>
                <w:color w:val="0F243E"/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 xml:space="preserve">Находить значение функции по заданному значению аргумента;  находить значение аргумента по заданному значению функции в несложных ситуациях; определять положение точки по её координатам, координаты точки по её положению на координатной плоскости; 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 строить график линейной функции; проверять, является ли данный график графиком заданной функции </w:t>
            </w:r>
            <w:r w:rsidRPr="001A2EFE">
              <w:rPr>
                <w:sz w:val="28"/>
                <w:szCs w:val="28"/>
              </w:rPr>
              <w:lastRenderedPageBreak/>
              <w:t>линейной;</w:t>
            </w:r>
            <w:r w:rsidRPr="001A2EFE">
              <w:rPr>
                <w:color w:val="0F243E"/>
                <w:sz w:val="28"/>
                <w:szCs w:val="28"/>
              </w:rPr>
              <w:t xml:space="preserve"> определять приближённые значения координат  точки пересечения графиков функций; использовать свойства линейной функции и ее график при решении задач из других учебных предметов; 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 </w:t>
            </w:r>
            <w:r w:rsidRPr="001A2EFE">
              <w:rPr>
                <w:sz w:val="28"/>
                <w:szCs w:val="28"/>
              </w:rPr>
              <w:t>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 понимать роль математики в развитии России;</w:t>
            </w:r>
            <w:r w:rsidRPr="001A2EFE">
              <w:rPr>
                <w:color w:val="0F243E"/>
                <w:sz w:val="28"/>
                <w:szCs w:val="28"/>
              </w:rPr>
              <w:t xml:space="preserve"> </w:t>
            </w:r>
            <w:r w:rsidRPr="001A2EFE">
              <w:rPr>
                <w:i/>
                <w:iCs/>
                <w:sz w:val="28"/>
                <w:szCs w:val="28"/>
              </w:rPr>
              <w:t>оперировать понятиями: функциональная</w:t>
            </w:r>
            <w:r w:rsidRPr="001A2EFE">
              <w:rPr>
                <w:i/>
                <w:iCs/>
                <w:color w:val="00B050"/>
                <w:sz w:val="28"/>
                <w:szCs w:val="28"/>
              </w:rPr>
              <w:t xml:space="preserve"> </w:t>
            </w:r>
            <w:r w:rsidRPr="001A2EFE">
              <w:rPr>
                <w:i/>
                <w:iCs/>
                <w:sz w:val="28"/>
                <w:szCs w:val="28"/>
              </w:rPr>
              <w:t xml:space="preserve">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строить графики линейной функций; 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 строить графики   функции вида: </w:t>
            </w:r>
            <w:fldSimple w:instr="">
              <w:r w:rsidRPr="0001538A">
                <w:rPr>
                  <w:i/>
                  <w:iCs/>
                  <w:noProof/>
                  <w:sz w:val="28"/>
                  <w:szCs w:val="28"/>
                </w:rPr>
                <w:pict>
                  <v:shape id="Рисунок 12" o:spid="_x0000_i1043" type="#_x0000_t75" style="width:37.4pt;height:19.65pt;visibility:visible">
                    <v:imagedata r:id="rId18" o:title=""/>
                  </v:shape>
                </w:pict>
              </w:r>
            </w:fldSimple>
            <w:r w:rsidRPr="001A2EFE">
              <w:rPr>
                <w:i/>
                <w:iCs/>
                <w:sz w:val="28"/>
                <w:szCs w:val="28"/>
              </w:rPr>
              <w:object w:dxaOrig="660" w:dyaOrig="380">
                <v:shape id="_x0000_i1044" type="#_x0000_t75" style="width:32.75pt;height:17.75pt" o:ole="">
                  <v:imagedata r:id="rId20" o:title=""/>
                </v:shape>
                <o:OLEObject Type="Embed" ProgID="Equation.DSMT4" ShapeID="_x0000_i1044" DrawAspect="Content" ObjectID="_1702206348" r:id="rId41"/>
              </w:object>
            </w:r>
            <w:r w:rsidRPr="001A2EFE">
              <w:rPr>
                <w:i/>
                <w:iCs/>
                <w:sz w:val="28"/>
                <w:szCs w:val="28"/>
              </w:rPr>
              <w:t>; исследовать функцию по её графику; иллюстрировать с помощью графика реальную зависимость или процесс по их характеристикам; выполнять преобразования выражений, содержащих модуль; характеризовать вклад выдающихся математиков в развитие математики и иных научных областей; понимать роль математики в развитии России.</w:t>
            </w:r>
          </w:p>
        </w:tc>
      </w:tr>
      <w:tr w:rsidR="00F40E51" w:rsidTr="00E07E1C">
        <w:tc>
          <w:tcPr>
            <w:tcW w:w="672" w:type="dxa"/>
            <w:vMerge w:val="restart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нятие функции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E07E1C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афик функции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E07E1C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инейная функция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E07E1C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онтрольная </w:t>
            </w:r>
            <w:r>
              <w:rPr>
                <w:sz w:val="28"/>
                <w:szCs w:val="28"/>
              </w:rPr>
              <w:lastRenderedPageBreak/>
              <w:t>работа №3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485B05">
        <w:tc>
          <w:tcPr>
            <w:tcW w:w="672" w:type="dxa"/>
            <w:shd w:val="clear" w:color="auto" w:fill="D9D9D9" w:themeFill="background1" w:themeFillShade="D9"/>
          </w:tcPr>
          <w:p w:rsidR="00F40E51" w:rsidRPr="001F169C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1F169C">
              <w:rPr>
                <w:b/>
                <w:sz w:val="28"/>
                <w:szCs w:val="28"/>
              </w:rPr>
              <w:lastRenderedPageBreak/>
              <w:t>5.</w:t>
            </w:r>
          </w:p>
        </w:tc>
        <w:tc>
          <w:tcPr>
            <w:tcW w:w="2321" w:type="dxa"/>
            <w:shd w:val="clear" w:color="auto" w:fill="D9D9D9" w:themeFill="background1" w:themeFillShade="D9"/>
          </w:tcPr>
          <w:p w:rsidR="00F40E51" w:rsidRPr="001F169C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1F169C">
              <w:rPr>
                <w:b/>
                <w:sz w:val="28"/>
                <w:szCs w:val="28"/>
              </w:rPr>
              <w:t>Целые выражения.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F40E51" w:rsidRPr="001F169C" w:rsidRDefault="00F40E51" w:rsidP="0062254C">
            <w:pPr>
              <w:jc w:val="center"/>
              <w:rPr>
                <w:b/>
                <w:sz w:val="28"/>
                <w:szCs w:val="28"/>
              </w:rPr>
            </w:pPr>
            <w:r w:rsidRPr="001F169C">
              <w:rPr>
                <w:b/>
                <w:sz w:val="28"/>
                <w:szCs w:val="28"/>
              </w:rPr>
              <w:t>44</w:t>
            </w:r>
          </w:p>
        </w:tc>
        <w:tc>
          <w:tcPr>
            <w:tcW w:w="10803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FA0F2E">
        <w:tc>
          <w:tcPr>
            <w:tcW w:w="672" w:type="dxa"/>
            <w:vMerge w:val="restart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епень с натуральным показателем и ее свойства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0803" w:type="dxa"/>
            <w:vMerge w:val="restart"/>
          </w:tcPr>
          <w:p w:rsidR="00F40E51" w:rsidRPr="001A2EFE" w:rsidRDefault="00F40E51" w:rsidP="008E34D7">
            <w:pPr>
              <w:pStyle w:val="ad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Выполнять несложные преобразования для вычисления значений числовых выражений, содержащих степени с натуральным показателем; выполнять несложные преобразования целых выражений: раскрывать скобки, приводить подобные слагаемые; выполнять несложные преобразования для вычисления значений числовых выражений, содержащих степени с натуральным показателем,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находить значение функции по заданному значению аргумента;  находить значение аргумента по заданному значению функции в несложных ситуациях; определять положение точки по её координатам,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lastRenderedPageBreak/>
              <w:t>координаты точки по её положению на координатной плоскости; 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 проверять, является ли данный график графиком заданной функции квадратичной,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 определять приближённые значения координат точки пересечения графиков функций;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 степени с натуральным показателем; 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выполнять преобразования целых выражений: действия с одночленами (сложение, вычитание, умножение); строить графики  квадратичной функций, исследовать функцию по её графику;находить множество значений, нули, промежутки знакопостоянства, монотонности квадратичной функции; иллюстрировать с помощью графика реальную зависимость или процесс по их характеристикам; использовать свойства и график квадратичной функции при решении задач из других учебных предметовх характеристикам.</w:t>
            </w:r>
          </w:p>
        </w:tc>
      </w:tr>
      <w:tr w:rsidR="00F40E51" w:rsidTr="00FA0F2E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дночлен. Действия с одночленами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FA0F2E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и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FA0F2E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Pr="00601B22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601B22">
              <w:rPr>
                <w:b/>
                <w:sz w:val="28"/>
                <w:szCs w:val="28"/>
              </w:rPr>
              <w:t>Контрольная работа №4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424AC9">
        <w:tc>
          <w:tcPr>
            <w:tcW w:w="672" w:type="dxa"/>
            <w:vMerge w:val="restart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ногочлен. Действия с многочленами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803" w:type="dxa"/>
            <w:vMerge w:val="restart"/>
          </w:tcPr>
          <w:p w:rsidR="00F40E51" w:rsidRPr="00D913C7" w:rsidRDefault="00F40E51" w:rsidP="00D913C7">
            <w:pPr>
              <w:tabs>
                <w:tab w:val="left" w:pos="1134"/>
              </w:tabs>
              <w:rPr>
                <w:i/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 xml:space="preserve">Выполнять несложные преобразования целых выражений: раскрывать скобки, приводить подобные слагаемые; 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 </w:t>
            </w:r>
            <w:r w:rsidRPr="00D913C7">
              <w:rPr>
                <w:rFonts w:eastAsia="Calibri"/>
                <w:sz w:val="28"/>
                <w:szCs w:val="28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  <w:r>
              <w:rPr>
                <w:sz w:val="28"/>
                <w:szCs w:val="28"/>
              </w:rPr>
              <w:t xml:space="preserve"> </w:t>
            </w:r>
            <w:r w:rsidRPr="001A2EFE">
              <w:rPr>
                <w:i/>
                <w:sz w:val="28"/>
                <w:szCs w:val="28"/>
              </w:rPr>
              <w:t xml:space="preserve">выполнять разложение многочленов на множители одним из способов: вынесение за скобку, группировка, </w:t>
            </w:r>
            <w:r w:rsidRPr="00D913C7">
              <w:rPr>
                <w:i/>
                <w:sz w:val="28"/>
                <w:szCs w:val="28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  <w:r>
              <w:rPr>
                <w:i/>
                <w:sz w:val="28"/>
                <w:szCs w:val="28"/>
              </w:rPr>
              <w:t xml:space="preserve">  </w:t>
            </w:r>
            <w:r w:rsidRPr="001A2EFE">
              <w:rPr>
                <w:i/>
                <w:sz w:val="28"/>
                <w:szCs w:val="28"/>
              </w:rPr>
              <w:t xml:space="preserve">выделять квадрат суммы и разности одночленов; </w:t>
            </w:r>
            <w:r w:rsidRPr="001A2EFE">
              <w:rPr>
                <w:i/>
                <w:sz w:val="28"/>
                <w:szCs w:val="28"/>
              </w:rPr>
              <w:lastRenderedPageBreak/>
              <w:t>выполнять преобразования алгебраических выражений при решении задач других учебных предметов решать уравнения способом разложения на множители;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D913C7">
              <w:rPr>
                <w:i/>
                <w:sz w:val="28"/>
                <w:szCs w:val="28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F40E51" w:rsidRPr="001A2EFE" w:rsidRDefault="00F40E51" w:rsidP="00D913C7">
            <w:pPr>
              <w:pStyle w:val="ad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40E51" w:rsidTr="00424AC9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ложение многочлена на множители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424AC9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ы сокращенного умножения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424AC9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трольная работа №5,6,7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3528B5">
        <w:tc>
          <w:tcPr>
            <w:tcW w:w="672" w:type="dxa"/>
            <w:shd w:val="clear" w:color="auto" w:fill="D9D9D9" w:themeFill="background1" w:themeFillShade="D9"/>
          </w:tcPr>
          <w:p w:rsidR="00F40E51" w:rsidRPr="00D66BFF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D66BFF">
              <w:rPr>
                <w:b/>
                <w:sz w:val="28"/>
                <w:szCs w:val="28"/>
              </w:rPr>
              <w:lastRenderedPageBreak/>
              <w:t>6.</w:t>
            </w:r>
          </w:p>
        </w:tc>
        <w:tc>
          <w:tcPr>
            <w:tcW w:w="2321" w:type="dxa"/>
            <w:shd w:val="clear" w:color="auto" w:fill="D9D9D9" w:themeFill="background1" w:themeFillShade="D9"/>
          </w:tcPr>
          <w:p w:rsidR="00F40E51" w:rsidRPr="00D66BFF" w:rsidRDefault="00F40E51" w:rsidP="002B38AF">
            <w:pPr>
              <w:jc w:val="both"/>
              <w:rPr>
                <w:b/>
                <w:sz w:val="28"/>
                <w:szCs w:val="28"/>
              </w:rPr>
            </w:pPr>
            <w:r w:rsidRPr="00D66BFF">
              <w:rPr>
                <w:b/>
                <w:sz w:val="28"/>
                <w:szCs w:val="28"/>
              </w:rPr>
              <w:t>Системы уравнений. Решение текстовых задач.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F40E51" w:rsidRPr="00D66BFF" w:rsidRDefault="00F40E51" w:rsidP="0062254C">
            <w:pPr>
              <w:jc w:val="center"/>
              <w:rPr>
                <w:b/>
                <w:sz w:val="28"/>
                <w:szCs w:val="28"/>
              </w:rPr>
            </w:pPr>
            <w:r w:rsidRPr="00D66BFF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10803" w:type="dxa"/>
            <w:vMerge w:val="restart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 w:rsidRPr="00D66BFF">
              <w:rPr>
                <w:sz w:val="28"/>
                <w:szCs w:val="28"/>
              </w:rPr>
              <w:t xml:space="preserve">Решать системы несложных линейных уравнений; решать системы несложных линейных уравнений,  находить значение функции по заданному значению аргумента; находить значение аргумента по заданному значению функции в несложных ситуациях; определять положение точки по её координатам, координаты точки по её положению на координатной плоскости; строить график линейной функции; проверять, является ли данный график графиком заданной функции линейной; определять приближённые значения координат точки пересечения графиков функций; использовать свойства линейной функции и ее график при решении задач из других учебных предметов; решать несложные сюжетные задачи разных типов на все арифметические действия; 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 осуществлять способ поиска решения задачи, в котором рассуждение строится от условия к требованию или от требования к условию; составлять план решения задачи;  выделять этапы решения задачи; интерпретировать вычислительные результаты в задаче, исследовать полученное решение задачи; выдвигать гипотезы о возможных предельных значениях искомых в задаче величин (делать прикидку) решать несложные логические задачи методом рассуждений; выбирать подходящий изученный метод для решении изученных типов математических задач; </w:t>
            </w:r>
            <w:r w:rsidRPr="00D66BFF">
              <w:rPr>
                <w:i/>
                <w:sz w:val="28"/>
                <w:szCs w:val="28"/>
              </w:rPr>
              <w:t xml:space="preserve">оперировать понятиями: системы уравнений. решать несложные системы линейных уравнений с параметрами; составлять и решать системы линейных уравнений, при решении задач других учебных предметов; выполнять оценку правдоподобия результатов, получаемых при решении систем линейных уравнений при решении задач других учебных предметов; выбирать соответствующие системы, для составления математической модели заданной </w:t>
            </w:r>
            <w:r w:rsidRPr="00D66BFF">
              <w:rPr>
                <w:i/>
                <w:sz w:val="28"/>
                <w:szCs w:val="28"/>
              </w:rPr>
              <w:lastRenderedPageBreak/>
              <w:t>реальной ситуации или прикладной задачи;</w:t>
            </w:r>
            <w:r w:rsidRPr="00D66BFF">
              <w:rPr>
                <w:sz w:val="28"/>
                <w:szCs w:val="28"/>
              </w:rPr>
              <w:t xml:space="preserve"> </w:t>
            </w:r>
            <w:r w:rsidRPr="00D66BFF">
              <w:rPr>
                <w:i/>
                <w:sz w:val="28"/>
                <w:szCs w:val="28"/>
              </w:rPr>
              <w:t>уметь интерпретировать полученный при решении системы результат в контексте заданной реальной ситуации или прикладной задачи; строить графики линейной функций,  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различать модель текста и модель решения задачи, конструировать к одной модели решения несложной задачи разные модели текста задачи; знать и 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 анализировать затруднения при решении задач; выполнять различные преобразования предложенной задачи, конструировать новые задачи из данной, в том числе обратные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</w:t>
            </w:r>
            <w:r w:rsidRPr="00D66BFF">
              <w:rPr>
                <w:sz w:val="28"/>
                <w:szCs w:val="28"/>
              </w:rPr>
              <w:t xml:space="preserve"> </w:t>
            </w:r>
            <w:r w:rsidRPr="00D66BFF">
              <w:rPr>
                <w:i/>
                <w:sz w:val="28"/>
                <w:szCs w:val="28"/>
              </w:rPr>
              <w:t xml:space="preserve"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; 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</w:t>
            </w:r>
            <w:r w:rsidRPr="00D66BFF">
              <w:rPr>
                <w:i/>
                <w:sz w:val="28"/>
                <w:szCs w:val="28"/>
              </w:rPr>
              <w:lastRenderedPageBreak/>
              <w:t>характеристик; решать и конструировать задачи на основе рассмотрения реальных ситуаций, в которых не требуется точный вычислительный результат;</w:t>
            </w:r>
            <w:r w:rsidRPr="00D66BFF">
              <w:rPr>
                <w:sz w:val="28"/>
                <w:szCs w:val="28"/>
              </w:rPr>
              <w:t xml:space="preserve"> </w:t>
            </w:r>
            <w:r w:rsidRPr="00D66BFF">
              <w:rPr>
                <w:i/>
                <w:sz w:val="28"/>
                <w:szCs w:val="28"/>
              </w:rPr>
              <w:t>решать задачи на движение по реке, рассматривая разные системы отсчета; решать логические задачи разными способами, в том числе, с двумя блоками и с тремя блоками данных с помощью таблиц;</w:t>
            </w:r>
            <w:r w:rsidRPr="00D66BFF">
              <w:rPr>
                <w:sz w:val="28"/>
                <w:szCs w:val="28"/>
              </w:rPr>
              <w:t xml:space="preserve"> </w:t>
            </w:r>
            <w:r w:rsidRPr="00D66BFF">
              <w:rPr>
                <w:i/>
                <w:sz w:val="28"/>
                <w:szCs w:val="28"/>
              </w:rPr>
              <w:t>овладеть основными методами решения сюжетных задач: алгебраический, графический, применять их в новых по сравнению с изученными ситуациях.</w:t>
            </w:r>
          </w:p>
        </w:tc>
      </w:tr>
      <w:tr w:rsidR="00F40E51" w:rsidTr="003528B5">
        <w:tc>
          <w:tcPr>
            <w:tcW w:w="672" w:type="dxa"/>
            <w:vMerge w:val="restart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авнение с двумя переменными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3528B5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стемы уравнений Решение систем уравнений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3528B5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текстовых задач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Tr="003528B5">
        <w:tc>
          <w:tcPr>
            <w:tcW w:w="672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трольная работа №8.</w:t>
            </w:r>
          </w:p>
        </w:tc>
        <w:tc>
          <w:tcPr>
            <w:tcW w:w="990" w:type="dxa"/>
          </w:tcPr>
          <w:p w:rsidR="00F40E51" w:rsidRDefault="00F40E51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803" w:type="dxa"/>
            <w:vMerge/>
          </w:tcPr>
          <w:p w:rsidR="00F40E51" w:rsidRDefault="00F40E51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D66BFF" w:rsidTr="0062254C">
        <w:tc>
          <w:tcPr>
            <w:tcW w:w="672" w:type="dxa"/>
            <w:shd w:val="clear" w:color="auto" w:fill="D9D9D9" w:themeFill="background1" w:themeFillShade="D9"/>
          </w:tcPr>
          <w:p w:rsidR="00D66BFF" w:rsidRPr="00D66BFF" w:rsidRDefault="00D66BFF" w:rsidP="002B38AF">
            <w:pPr>
              <w:jc w:val="both"/>
              <w:rPr>
                <w:b/>
                <w:sz w:val="28"/>
                <w:szCs w:val="28"/>
              </w:rPr>
            </w:pPr>
            <w:r w:rsidRPr="00D66BFF">
              <w:rPr>
                <w:b/>
                <w:sz w:val="28"/>
                <w:szCs w:val="28"/>
              </w:rPr>
              <w:lastRenderedPageBreak/>
              <w:t>7</w:t>
            </w:r>
            <w:r>
              <w:rPr>
                <w:b/>
                <w:sz w:val="28"/>
                <w:szCs w:val="28"/>
              </w:rPr>
              <w:t>.</w:t>
            </w:r>
          </w:p>
          <w:p w:rsidR="00D66BFF" w:rsidRPr="00D66BFF" w:rsidRDefault="00D66BFF" w:rsidP="002B38AF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321" w:type="dxa"/>
            <w:shd w:val="clear" w:color="auto" w:fill="D9D9D9" w:themeFill="background1" w:themeFillShade="D9"/>
          </w:tcPr>
          <w:p w:rsidR="00D66BFF" w:rsidRPr="00D66BFF" w:rsidRDefault="00D66BFF" w:rsidP="002B38AF">
            <w:pPr>
              <w:jc w:val="both"/>
              <w:rPr>
                <w:b/>
                <w:sz w:val="28"/>
                <w:szCs w:val="28"/>
              </w:rPr>
            </w:pPr>
            <w:r w:rsidRPr="00D66BFF">
              <w:rPr>
                <w:b/>
                <w:sz w:val="28"/>
                <w:szCs w:val="28"/>
              </w:rPr>
              <w:t>Повторение</w:t>
            </w:r>
          </w:p>
        </w:tc>
        <w:tc>
          <w:tcPr>
            <w:tcW w:w="990" w:type="dxa"/>
            <w:shd w:val="clear" w:color="auto" w:fill="D9D9D9" w:themeFill="background1" w:themeFillShade="D9"/>
          </w:tcPr>
          <w:p w:rsidR="00D66BFF" w:rsidRPr="00D66BFF" w:rsidRDefault="00D66BFF" w:rsidP="0062254C">
            <w:pPr>
              <w:jc w:val="center"/>
              <w:rPr>
                <w:b/>
                <w:sz w:val="28"/>
                <w:szCs w:val="28"/>
              </w:rPr>
            </w:pPr>
            <w:r w:rsidRPr="00D66BFF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10803" w:type="dxa"/>
          </w:tcPr>
          <w:p w:rsidR="00D66BFF" w:rsidRDefault="00D66BFF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2F15FF" w:rsidTr="001B3C3A">
        <w:tc>
          <w:tcPr>
            <w:tcW w:w="672" w:type="dxa"/>
            <w:vMerge w:val="restart"/>
          </w:tcPr>
          <w:p w:rsidR="002F15FF" w:rsidRDefault="002F15FF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2F15FF" w:rsidRDefault="002F15FF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ение.</w:t>
            </w:r>
          </w:p>
        </w:tc>
        <w:tc>
          <w:tcPr>
            <w:tcW w:w="990" w:type="dxa"/>
          </w:tcPr>
          <w:p w:rsidR="002F15FF" w:rsidRDefault="002F15FF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803" w:type="dxa"/>
          </w:tcPr>
          <w:p w:rsidR="002F15FF" w:rsidRDefault="002F15FF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2F15FF" w:rsidTr="001B3C3A">
        <w:tc>
          <w:tcPr>
            <w:tcW w:w="672" w:type="dxa"/>
            <w:vMerge/>
          </w:tcPr>
          <w:p w:rsidR="002F15FF" w:rsidRDefault="002F15FF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2F15FF" w:rsidRDefault="002F15FF" w:rsidP="002B38A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990" w:type="dxa"/>
          </w:tcPr>
          <w:p w:rsidR="002F15FF" w:rsidRDefault="002F15FF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803" w:type="dxa"/>
          </w:tcPr>
          <w:p w:rsidR="002F15FF" w:rsidRDefault="002F15FF" w:rsidP="002B38AF">
            <w:pPr>
              <w:jc w:val="both"/>
              <w:rPr>
                <w:sz w:val="28"/>
                <w:szCs w:val="28"/>
              </w:rPr>
            </w:pPr>
          </w:p>
        </w:tc>
      </w:tr>
      <w:tr w:rsidR="004C6CC7" w:rsidTr="001B3C3A">
        <w:tc>
          <w:tcPr>
            <w:tcW w:w="672" w:type="dxa"/>
          </w:tcPr>
          <w:p w:rsidR="004C6CC7" w:rsidRDefault="004C6CC7" w:rsidP="002B38AF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321" w:type="dxa"/>
          </w:tcPr>
          <w:p w:rsidR="004C6CC7" w:rsidRPr="004C6CC7" w:rsidRDefault="004C6CC7" w:rsidP="004C6CC7">
            <w:pPr>
              <w:jc w:val="right"/>
              <w:rPr>
                <w:b/>
                <w:sz w:val="28"/>
                <w:szCs w:val="28"/>
              </w:rPr>
            </w:pPr>
            <w:r w:rsidRPr="004C6CC7">
              <w:rPr>
                <w:b/>
                <w:sz w:val="28"/>
                <w:szCs w:val="28"/>
              </w:rPr>
              <w:t>Итого</w:t>
            </w:r>
          </w:p>
        </w:tc>
        <w:tc>
          <w:tcPr>
            <w:tcW w:w="990" w:type="dxa"/>
          </w:tcPr>
          <w:p w:rsidR="004C6CC7" w:rsidRDefault="004C6CC7" w:rsidP="006225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2</w:t>
            </w:r>
          </w:p>
        </w:tc>
        <w:tc>
          <w:tcPr>
            <w:tcW w:w="10803" w:type="dxa"/>
          </w:tcPr>
          <w:p w:rsidR="004C6CC7" w:rsidRDefault="004C6CC7" w:rsidP="002B38AF">
            <w:pPr>
              <w:jc w:val="both"/>
              <w:rPr>
                <w:sz w:val="28"/>
                <w:szCs w:val="28"/>
              </w:rPr>
            </w:pPr>
          </w:p>
        </w:tc>
      </w:tr>
    </w:tbl>
    <w:tbl>
      <w:tblPr>
        <w:tblpPr w:leftFromText="180" w:rightFromText="180" w:horzAnchor="margin" w:tblpY="1140"/>
        <w:tblW w:w="14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22"/>
        <w:gridCol w:w="12270"/>
      </w:tblGrid>
      <w:tr w:rsidR="00275A31" w:rsidRPr="00F61719" w:rsidTr="001C4B86">
        <w:tc>
          <w:tcPr>
            <w:tcW w:w="2455" w:type="dxa"/>
            <w:vAlign w:val="center"/>
          </w:tcPr>
          <w:p w:rsidR="00275A31" w:rsidRPr="00F61719" w:rsidRDefault="00275A31" w:rsidP="00EB150F">
            <w:pPr>
              <w:jc w:val="center"/>
              <w:rPr>
                <w:b/>
              </w:rPr>
            </w:pPr>
            <w:r w:rsidRPr="00F61719">
              <w:rPr>
                <w:b/>
              </w:rPr>
              <w:lastRenderedPageBreak/>
              <w:t>Тема</w:t>
            </w:r>
          </w:p>
        </w:tc>
        <w:tc>
          <w:tcPr>
            <w:tcW w:w="12537" w:type="dxa"/>
            <w:vAlign w:val="center"/>
          </w:tcPr>
          <w:p w:rsidR="00275A31" w:rsidRPr="00F61719" w:rsidRDefault="00275A31" w:rsidP="00EB150F">
            <w:pPr>
              <w:jc w:val="center"/>
              <w:rPr>
                <w:b/>
              </w:rPr>
            </w:pPr>
            <w:r>
              <w:rPr>
                <w:b/>
              </w:rPr>
              <w:t>Отражение программы воспитания</w:t>
            </w:r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Дроби и проценты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Решение задач на понижение и повешении стоимости.</w:t>
            </w:r>
          </w:p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Применение  статистических характеристик в повседневной жизни.</w:t>
            </w:r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Прямая и обратная пропорциональность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Зависимости и формулы в практических ситуациях.</w:t>
            </w:r>
          </w:p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Применение прямой и обратной пропорциональностейв повседневной жизни (рецепты, платежи и т.д,)</w:t>
            </w:r>
          </w:p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Введение в алгебру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Математики Древней Греции о языке «денег»,  «расстояния», «площадей».</w:t>
            </w:r>
          </w:p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aps/>
                <w:sz w:val="28"/>
                <w:szCs w:val="28"/>
              </w:rPr>
            </w:pPr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Уравнения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 xml:space="preserve">Перевод условия задачи на математический язык. Алгебраический способ решения практических задач на кредиты, налоги. </w:t>
            </w:r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Координаты и графики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 xml:space="preserve"> Нахождение площадей фигур на квадратной решетке. </w:t>
            </w:r>
          </w:p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Исследование по теме «Графики вокруг нас».</w:t>
            </w:r>
          </w:p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Применение на уроках работы в парах</w:t>
            </w:r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Выбор оптимального решения задачи, используя свойства степеней. Степени в древней индийской легенде о шахматах</w:t>
            </w:r>
          </w:p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 xml:space="preserve"> Решение комбинаторных задач при составлении расписания уроков. </w:t>
            </w:r>
          </w:p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aps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Перестановки при составлении игр на соревнованиях</w:t>
            </w:r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Многочлены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aps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Решение задач на работу с помощью формулы квадрата суммы и квадрата разности. Решение старинных задач.</w:t>
            </w:r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Разложение многочленов на множители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ind w:left="360"/>
              <w:contextualSpacing/>
              <w:rPr>
                <w:caps/>
                <w:sz w:val="28"/>
                <w:szCs w:val="28"/>
              </w:rPr>
            </w:pPr>
            <w:bookmarkStart w:id="0" w:name="_GoBack"/>
            <w:bookmarkEnd w:id="0"/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Частота и вероятность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rPr>
                <w:caps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Частота и вероятность случайного события в повседневной жизни. Составление различных диаграмм, используя информацию класса</w:t>
            </w:r>
          </w:p>
        </w:tc>
      </w:tr>
      <w:tr w:rsidR="00275A31" w:rsidRPr="001C4B86" w:rsidTr="001C4B86">
        <w:tc>
          <w:tcPr>
            <w:tcW w:w="2455" w:type="dxa"/>
            <w:vAlign w:val="center"/>
          </w:tcPr>
          <w:p w:rsidR="00275A31" w:rsidRPr="001C4B86" w:rsidRDefault="00275A31" w:rsidP="00EB150F">
            <w:pPr>
              <w:rPr>
                <w:sz w:val="28"/>
                <w:szCs w:val="28"/>
              </w:rPr>
            </w:pPr>
            <w:r w:rsidRPr="001C4B86">
              <w:rPr>
                <w:sz w:val="28"/>
                <w:szCs w:val="28"/>
              </w:rPr>
              <w:t>Итоговое повторение курса  математики 7 класса</w:t>
            </w:r>
          </w:p>
        </w:tc>
        <w:tc>
          <w:tcPr>
            <w:tcW w:w="12537" w:type="dxa"/>
          </w:tcPr>
          <w:p w:rsidR="00275A31" w:rsidRPr="001C4B86" w:rsidRDefault="00275A31" w:rsidP="00EB150F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1C4B86">
              <w:rPr>
                <w:color w:val="000000"/>
                <w:sz w:val="28"/>
                <w:szCs w:val="28"/>
              </w:rPr>
              <w:t>Решение заданий 1-3 на «шины», «печки» и т.д. демоверсий ОГЭ</w:t>
            </w:r>
          </w:p>
        </w:tc>
      </w:tr>
    </w:tbl>
    <w:p w:rsidR="0073415A" w:rsidRPr="002B38AF" w:rsidRDefault="0073415A" w:rsidP="002B38AF">
      <w:pPr>
        <w:jc w:val="both"/>
        <w:rPr>
          <w:sz w:val="28"/>
          <w:szCs w:val="28"/>
        </w:rPr>
      </w:pPr>
    </w:p>
    <w:p w:rsidR="002B38AF" w:rsidRDefault="002B38AF" w:rsidP="0049644F">
      <w:pPr>
        <w:jc w:val="both"/>
        <w:rPr>
          <w:b/>
          <w:i/>
          <w:sz w:val="28"/>
          <w:szCs w:val="28"/>
        </w:rPr>
      </w:pPr>
    </w:p>
    <w:p w:rsidR="00683F7A" w:rsidRPr="001A2EFE" w:rsidRDefault="00683F7A" w:rsidP="0049644F">
      <w:pPr>
        <w:jc w:val="both"/>
        <w:rPr>
          <w:b/>
          <w:i/>
          <w:sz w:val="28"/>
          <w:szCs w:val="28"/>
        </w:rPr>
      </w:pPr>
    </w:p>
    <w:p w:rsidR="0049644F" w:rsidRPr="0049644F" w:rsidRDefault="0049644F" w:rsidP="003E016A">
      <w:pPr>
        <w:rPr>
          <w:b/>
          <w:sz w:val="28"/>
          <w:szCs w:val="28"/>
        </w:rPr>
      </w:pPr>
    </w:p>
    <w:p w:rsidR="00A22CB0" w:rsidRDefault="00A22CB0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3E016A" w:rsidRDefault="00A22CB0" w:rsidP="00A22CB0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lastRenderedPageBreak/>
        <w:t>8 класс.</w:t>
      </w:r>
    </w:p>
    <w:tbl>
      <w:tblPr>
        <w:tblStyle w:val="a7"/>
        <w:tblW w:w="0" w:type="auto"/>
        <w:tblLook w:val="04A0"/>
      </w:tblPr>
      <w:tblGrid>
        <w:gridCol w:w="669"/>
        <w:gridCol w:w="2792"/>
        <w:gridCol w:w="987"/>
        <w:gridCol w:w="10338"/>
      </w:tblGrid>
      <w:tr w:rsidR="00F40E51" w:rsidRPr="00A22CB0" w:rsidTr="00034F0B">
        <w:tc>
          <w:tcPr>
            <w:tcW w:w="669" w:type="dxa"/>
          </w:tcPr>
          <w:p w:rsidR="00F40E51" w:rsidRPr="00A22CB0" w:rsidRDefault="00F40E51" w:rsidP="00A22CB0">
            <w:pPr>
              <w:jc w:val="center"/>
              <w:rPr>
                <w:b/>
                <w:sz w:val="28"/>
                <w:szCs w:val="28"/>
              </w:rPr>
            </w:pPr>
            <w:r w:rsidRPr="00A22CB0">
              <w:rPr>
                <w:b/>
                <w:sz w:val="28"/>
                <w:szCs w:val="28"/>
              </w:rPr>
              <w:t>№ п/п</w:t>
            </w:r>
          </w:p>
        </w:tc>
        <w:tc>
          <w:tcPr>
            <w:tcW w:w="2792" w:type="dxa"/>
          </w:tcPr>
          <w:p w:rsidR="00F40E51" w:rsidRPr="00A22CB0" w:rsidRDefault="00F40E51" w:rsidP="00A22CB0">
            <w:pPr>
              <w:jc w:val="center"/>
              <w:rPr>
                <w:b/>
                <w:sz w:val="28"/>
                <w:szCs w:val="28"/>
              </w:rPr>
            </w:pPr>
            <w:r w:rsidRPr="00A22CB0">
              <w:rPr>
                <w:b/>
                <w:sz w:val="28"/>
                <w:szCs w:val="28"/>
              </w:rPr>
              <w:t>Тема</w:t>
            </w:r>
          </w:p>
        </w:tc>
        <w:tc>
          <w:tcPr>
            <w:tcW w:w="987" w:type="dxa"/>
          </w:tcPr>
          <w:p w:rsidR="00F40E51" w:rsidRPr="00A22CB0" w:rsidRDefault="00F40E51" w:rsidP="00A22CB0">
            <w:pPr>
              <w:jc w:val="center"/>
              <w:rPr>
                <w:b/>
                <w:sz w:val="28"/>
                <w:szCs w:val="28"/>
              </w:rPr>
            </w:pPr>
            <w:r w:rsidRPr="00A22CB0">
              <w:rPr>
                <w:b/>
                <w:sz w:val="28"/>
                <w:szCs w:val="28"/>
              </w:rPr>
              <w:t>Кол-во часов</w:t>
            </w:r>
          </w:p>
        </w:tc>
        <w:tc>
          <w:tcPr>
            <w:tcW w:w="10338" w:type="dxa"/>
          </w:tcPr>
          <w:p w:rsidR="00F40E51" w:rsidRPr="00A22CB0" w:rsidRDefault="00F40E51" w:rsidP="00A22CB0">
            <w:pPr>
              <w:jc w:val="center"/>
              <w:rPr>
                <w:b/>
                <w:sz w:val="28"/>
                <w:szCs w:val="28"/>
              </w:rPr>
            </w:pPr>
            <w:r w:rsidRPr="00A22CB0">
              <w:rPr>
                <w:b/>
                <w:sz w:val="28"/>
                <w:szCs w:val="28"/>
              </w:rPr>
              <w:t>Характеристика основных видов учебной деятельности.</w:t>
            </w:r>
          </w:p>
        </w:tc>
      </w:tr>
      <w:tr w:rsidR="00F40E51" w:rsidRPr="00A22CB0" w:rsidTr="006022B7">
        <w:tc>
          <w:tcPr>
            <w:tcW w:w="669" w:type="dxa"/>
            <w:shd w:val="clear" w:color="auto" w:fill="D9D9D9" w:themeFill="background1" w:themeFillShade="D9"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.</w:t>
            </w:r>
          </w:p>
        </w:tc>
        <w:tc>
          <w:tcPr>
            <w:tcW w:w="2792" w:type="dxa"/>
            <w:shd w:val="clear" w:color="auto" w:fill="D9D9D9" w:themeFill="background1" w:themeFillShade="D9"/>
          </w:tcPr>
          <w:p w:rsidR="00F40E51" w:rsidRPr="00A22CB0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Дробно-рациональные выражения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A22CB0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10338" w:type="dxa"/>
            <w:vMerge w:val="restart"/>
          </w:tcPr>
          <w:p w:rsidR="00F40E51" w:rsidRPr="001A2EFE" w:rsidRDefault="00F40E51" w:rsidP="00B2673D">
            <w:pPr>
              <w:pStyle w:val="ad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Выполнять несложные преобразования целых выражений: раскрывать скобки, приводить подобные слагаемые; использовать формулы сокращенного умножения (квадрат суммы, квадрат разности, разность квадратов) для упрощения вычислений значений выражений; выполнять несложные преобразования дробно-линейных выражений.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>находить значение функции по заданному значению аргумента;  находить значение аргумента по заданному значению функции в несложных ситуациях; определять положение точки по её координатам, координаты точки по её положению на координатной плоскости; 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 проверять, является ли данный график графиком заданной функции обратной пропорциональности; определять приближённые значения координат точки пересечения графиков функций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 определять приближённые значения координат точки пересечения графиков функций; 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 понимать роль математики в развитии России;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оперировать понятиями график функции;  выполнять преобразования целых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выражений: действия с одночленами (сложение, вычитание, умножение), действия с многочленами (сложение, вычитание, умножение); выполнять разложение многочленов на множители одним из способов: вынесение за скобку, группировка, использование формул сокращенного умножения; выделять квадрат суммы и разности одночленов; выполнять преобразования алгебраических выражений при решении задач других учебных предметов 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; выполнять преобразования алгебраических выражений при решении задач других учебных предметов строить графики  обратной пропорциональности; иллюстрировать с помощью графика реальную зависимость или процесс по их характеристикам; характеризовать вклад выдающихся математиков в развитие математики и иных научных областей; понимать роль математики в развитии России</w:t>
            </w:r>
          </w:p>
        </w:tc>
      </w:tr>
      <w:tr w:rsidR="00F40E51" w:rsidRPr="00E614F6" w:rsidTr="006022B7">
        <w:tc>
          <w:tcPr>
            <w:tcW w:w="669" w:type="dxa"/>
            <w:vMerge w:val="restart"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E614F6">
            <w:pPr>
              <w:jc w:val="both"/>
              <w:rPr>
                <w:sz w:val="28"/>
                <w:szCs w:val="28"/>
              </w:rPr>
            </w:pPr>
            <w:r w:rsidRPr="00E614F6">
              <w:rPr>
                <w:sz w:val="28"/>
                <w:szCs w:val="28"/>
              </w:rPr>
              <w:t>Алгебраическая дробь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 w:rsidRPr="00E614F6"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F40E51" w:rsidRPr="00E614F6" w:rsidTr="006022B7">
        <w:tc>
          <w:tcPr>
            <w:tcW w:w="669" w:type="dxa"/>
            <w:vMerge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кращение алгебраических дробей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F40E51" w:rsidRPr="00E614F6" w:rsidTr="006022B7">
        <w:tc>
          <w:tcPr>
            <w:tcW w:w="669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 w:rsidRPr="00E614F6">
              <w:rPr>
                <w:sz w:val="28"/>
                <w:szCs w:val="28"/>
              </w:rPr>
              <w:t>Действия с алгебраическими дробями</w:t>
            </w:r>
            <w:r>
              <w:rPr>
                <w:sz w:val="28"/>
                <w:szCs w:val="28"/>
              </w:rPr>
              <w:t>: сложение и вычитание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6022B7">
        <w:tc>
          <w:tcPr>
            <w:tcW w:w="669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ействия с алгебраическими дробями: умножение, деление, возведение в степень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6022B7">
        <w:tc>
          <w:tcPr>
            <w:tcW w:w="669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робно-рациональные выражения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6022B7">
        <w:tc>
          <w:tcPr>
            <w:tcW w:w="669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Контрольная работа № 1, вводная </w:t>
            </w:r>
            <w:r>
              <w:rPr>
                <w:b/>
                <w:sz w:val="28"/>
                <w:szCs w:val="28"/>
              </w:rPr>
              <w:lastRenderedPageBreak/>
              <w:t>контрольная работа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6022B7">
        <w:tc>
          <w:tcPr>
            <w:tcW w:w="669" w:type="dxa"/>
            <w:shd w:val="clear" w:color="auto" w:fill="D9D9D9" w:themeFill="background1" w:themeFillShade="D9"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E614F6">
              <w:rPr>
                <w:b/>
                <w:sz w:val="28"/>
                <w:szCs w:val="28"/>
              </w:rPr>
              <w:lastRenderedPageBreak/>
              <w:t>2.</w:t>
            </w:r>
          </w:p>
        </w:tc>
        <w:tc>
          <w:tcPr>
            <w:tcW w:w="2792" w:type="dxa"/>
            <w:shd w:val="clear" w:color="auto" w:fill="D9D9D9" w:themeFill="background1" w:themeFillShade="D9"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E614F6">
              <w:rPr>
                <w:b/>
                <w:sz w:val="28"/>
                <w:szCs w:val="28"/>
              </w:rPr>
              <w:t>Функции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E614F6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6022B7">
        <w:tc>
          <w:tcPr>
            <w:tcW w:w="669" w:type="dxa"/>
            <w:vMerge w:val="restart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ратная пропорциональность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6022B7">
        <w:tc>
          <w:tcPr>
            <w:tcW w:w="669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 № 2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042BE3">
        <w:tc>
          <w:tcPr>
            <w:tcW w:w="669" w:type="dxa"/>
            <w:shd w:val="clear" w:color="auto" w:fill="D9D9D9" w:themeFill="background1" w:themeFillShade="D9"/>
          </w:tcPr>
          <w:p w:rsidR="00F40E51" w:rsidRPr="00C75A0B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C75A0B">
              <w:rPr>
                <w:b/>
                <w:sz w:val="28"/>
                <w:szCs w:val="28"/>
              </w:rPr>
              <w:t>3.</w:t>
            </w:r>
          </w:p>
        </w:tc>
        <w:tc>
          <w:tcPr>
            <w:tcW w:w="2792" w:type="dxa"/>
            <w:shd w:val="clear" w:color="auto" w:fill="D9D9D9" w:themeFill="background1" w:themeFillShade="D9"/>
          </w:tcPr>
          <w:p w:rsidR="00F40E51" w:rsidRPr="00C75A0B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C75A0B">
              <w:rPr>
                <w:b/>
                <w:sz w:val="28"/>
                <w:szCs w:val="28"/>
              </w:rPr>
              <w:t>Числа. Квадратные корни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C75A0B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C75A0B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10338" w:type="dxa"/>
            <w:vMerge w:val="restart"/>
          </w:tcPr>
          <w:p w:rsidR="00F40E51" w:rsidRPr="001A2EFE" w:rsidRDefault="00F40E51" w:rsidP="00B2673D">
            <w:pPr>
              <w:pStyle w:val="ad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Оперировать на базовом уровне понятиями: арифметический квадратный корень; использовать свойства чисел и правила действий при выполнении вычислений; оценивать значение квадратного корня из положительного целого числа; распознавать рациональные и иррациональные числа; сравнивать числа; выполнять сравнение чисел в реальных ситуациях; выполнять несложные преобразования выражений с квадратными корнями; находить значение функции по заданному значению аргумента; 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находить значение аргумента по заданному значению функции в несложных ситуациях; определять положение точки по её координатам, координаты точки по её положению на координатной плоскости; 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 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описывать отдельные выдающиеся результаты, полученные в ходе развития математики как науки; знать примеры математических открытий и их </w:t>
            </w:r>
            <w:r w:rsidRPr="001A2EFE">
              <w:rPr>
                <w:rFonts w:ascii="Times New Roman" w:hAnsi="Times New Roman"/>
                <w:sz w:val="28"/>
                <w:szCs w:val="28"/>
              </w:rPr>
              <w:lastRenderedPageBreak/>
              <w:t>авторов, в связи с отечественной и всемирной историей; понимать роль математики в развитии России;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иррациональное число, квадратный корень, множество действительных число, геометрическая интерпретация, действительных чисел; 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оперировать понятиями график функции; выполнять вычисления, в том числе с использованием приёмов рациональных вычислений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сравнивать рациональные и иррациональные числа; применять правила приближенных вычислений при решении практических задач и решении задач других учебных предметов; записывать и округлять числовые значения реальных величин с использованием разных систем измерения выполнять преобразования выражений, содержащих квадратные корни; выделять квадрат суммы или разности двучлена в выражениях, содержащих квадратные корни; решать простейшие иррациональные уравнения вида </w:t>
            </w:r>
            <w:r w:rsidRPr="001A2EFE">
              <w:rPr>
                <w:rFonts w:ascii="Times New Roman" w:hAnsi="Times New Roman"/>
                <w:i/>
                <w:position w:val="-16"/>
                <w:sz w:val="28"/>
                <w:szCs w:val="28"/>
              </w:rPr>
              <w:object w:dxaOrig="1120" w:dyaOrig="460">
                <v:shape id="_x0000_i1045" type="#_x0000_t75" style="width:56.1pt;height:21.5pt" o:ole="">
                  <v:imagedata r:id="rId8" o:title=""/>
                </v:shape>
                <o:OLEObject Type="Embed" ProgID="Equation.DSMT4" ShapeID="_x0000_i1045" DrawAspect="Content" ObjectID="_1702206349" r:id="rId42"/>
              </w:objec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, </w:t>
            </w:r>
            <w:r w:rsidRPr="001A2EFE">
              <w:rPr>
                <w:rFonts w:ascii="Times New Roman" w:hAnsi="Times New Roman"/>
                <w:i/>
                <w:position w:val="-16"/>
                <w:sz w:val="28"/>
                <w:szCs w:val="28"/>
              </w:rPr>
              <w:object w:dxaOrig="1680" w:dyaOrig="460">
                <v:shape id="_x0000_i1046" type="#_x0000_t75" style="width:83.2pt;height:21.5pt" o:ole="">
                  <v:imagedata r:id="rId10" o:title=""/>
                </v:shape>
                <o:OLEObject Type="Embed" ProgID="Equation.DSMT4" ShapeID="_x0000_i1046" DrawAspect="Content" ObjectID="_1702206350" r:id="rId43"/>
              </w:objec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; решать уравнения вида </w:t>
            </w:r>
            <w:r w:rsidRPr="001A2EFE">
              <w:rPr>
                <w:rFonts w:ascii="Times New Roman" w:hAnsi="Times New Roman"/>
                <w:i/>
                <w:position w:val="-6"/>
                <w:sz w:val="28"/>
                <w:szCs w:val="28"/>
              </w:rPr>
              <w:object w:dxaOrig="700" w:dyaOrig="360">
                <v:shape id="_x0000_i1047" type="#_x0000_t75" style="width:35.55pt;height:18.7pt" o:ole="">
                  <v:imagedata r:id="rId12" o:title=""/>
                </v:shape>
                <o:OLEObject Type="Embed" ProgID="Equation.DSMT4" ShapeID="_x0000_i1047" DrawAspect="Content" ObjectID="_1702206351" r:id="rId44"/>
              </w:objec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; строить график  функции вида </w:t>
            </w:r>
            <w:r w:rsidRPr="001A2EFE">
              <w:rPr>
                <w:rFonts w:ascii="Times New Roman" w:hAnsi="Times New Roman"/>
                <w:i/>
                <w:position w:val="-10"/>
                <w:sz w:val="28"/>
                <w:szCs w:val="28"/>
              </w:rPr>
              <w:object w:dxaOrig="760" w:dyaOrig="380">
                <v:shape id="_x0000_i1048" type="#_x0000_t75" style="width:39.25pt;height:17.75pt" o:ole="">
                  <v:imagedata r:id="rId16" o:title=""/>
                </v:shape>
                <o:OLEObject Type="Embed" ProgID="Equation.DSMT4" ShapeID="_x0000_i1048" DrawAspect="Content" ObjectID="_1702206352" r:id="rId45"/>
              </w:objec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fldChar w:fldCharType="begin"/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instrText xml:space="preserve"> QUOTE  </w:instrTex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fldChar w:fldCharType="end"/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; иллюстрировать с помощью графика реальную зависимость или процесс по их характеристикам;  характеризовать вклад выдающихся математиков в развитие математики и иных научных областей; понимать роль математики в развитии России</w:t>
            </w:r>
          </w:p>
        </w:tc>
      </w:tr>
      <w:tr w:rsidR="00F40E51" w:rsidRPr="00E614F6" w:rsidTr="00042BE3">
        <w:tc>
          <w:tcPr>
            <w:tcW w:w="669" w:type="dxa"/>
            <w:vMerge w:val="restart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циональные числа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042BE3">
        <w:tc>
          <w:tcPr>
            <w:tcW w:w="669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ррациональные числа.</w:t>
            </w:r>
          </w:p>
        </w:tc>
        <w:tc>
          <w:tcPr>
            <w:tcW w:w="987" w:type="dxa"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042BE3">
        <w:tc>
          <w:tcPr>
            <w:tcW w:w="669" w:type="dxa"/>
            <w:vMerge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рифметический квадратный корень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E614F6" w:rsidRDefault="00F40E51" w:rsidP="00A22CB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F40E51" w:rsidRPr="00E614F6" w:rsidTr="00042BE3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 w:rsidRPr="00C75A0B">
              <w:rPr>
                <w:sz w:val="28"/>
                <w:szCs w:val="28"/>
              </w:rPr>
              <w:t xml:space="preserve">Уравнение вид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a</m:t>
              </m:r>
            </m:oMath>
            <w:r w:rsidRPr="00C75A0B">
              <w:rPr>
                <w:sz w:val="28"/>
                <w:szCs w:val="28"/>
              </w:rPr>
              <w:t>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042BE3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C75A0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рафик функции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>
              <w:rPr>
                <w:sz w:val="28"/>
                <w:szCs w:val="28"/>
              </w:rPr>
              <w:t>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042BE3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C75A0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еобразование выражений, </w:t>
            </w:r>
            <w:r>
              <w:rPr>
                <w:sz w:val="28"/>
                <w:szCs w:val="28"/>
              </w:rPr>
              <w:lastRenderedPageBreak/>
              <w:t xml:space="preserve">содержащих квадратные корни. 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9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042BE3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 №3, 4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95433E">
        <w:tc>
          <w:tcPr>
            <w:tcW w:w="669" w:type="dxa"/>
            <w:shd w:val="clear" w:color="auto" w:fill="D9D9D9" w:themeFill="background1" w:themeFillShade="D9"/>
          </w:tcPr>
          <w:p w:rsidR="00F40E51" w:rsidRPr="00C75A0B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C75A0B">
              <w:rPr>
                <w:b/>
                <w:sz w:val="28"/>
                <w:szCs w:val="28"/>
              </w:rPr>
              <w:t>4.</w:t>
            </w:r>
          </w:p>
        </w:tc>
        <w:tc>
          <w:tcPr>
            <w:tcW w:w="2792" w:type="dxa"/>
            <w:shd w:val="clear" w:color="auto" w:fill="D9D9D9" w:themeFill="background1" w:themeFillShade="D9"/>
          </w:tcPr>
          <w:p w:rsidR="00F40E51" w:rsidRPr="00C75A0B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C75A0B">
              <w:rPr>
                <w:b/>
                <w:sz w:val="28"/>
                <w:szCs w:val="28"/>
              </w:rPr>
              <w:t>Уравнения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C75A0B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C75A0B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10338" w:type="dxa"/>
            <w:vMerge w:val="restart"/>
          </w:tcPr>
          <w:p w:rsidR="00F40E51" w:rsidRPr="001A2EFE" w:rsidRDefault="00F40E51" w:rsidP="00B2673D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color w:val="0F243E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ями: равенство, числовое равенство, уравнение, корень уравнения, решение уравнения; проверять, является ли данное число решением уравнения;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 решать квадратные уравнения по формуле корней квадратного уравнения; решать несложные сюжетные задачи разных типов на все арифметические действия; 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 осуществлять способ поиска решения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lastRenderedPageBreak/>
              <w:t>задачи, в котором рассуждение строится от условия к требованию или от требования к условию; составлять план решения задачи;  выделять этапы решения задачи; интерпретировать вычислительные результаты в задаче, исследовать полученное решение задачи; выдвигать гипотезы о возможных предельных значениях искомых в задаче величин (делать прикидку);</w:t>
            </w:r>
          </w:p>
          <w:p w:rsidR="00F40E51" w:rsidRPr="001A2EFE" w:rsidRDefault="00F40E51" w:rsidP="00B2673D">
            <w:pPr>
              <w:tabs>
                <w:tab w:val="left" w:pos="34"/>
                <w:tab w:val="left" w:pos="1134"/>
              </w:tabs>
              <w:jc w:val="both"/>
              <w:rPr>
                <w:sz w:val="28"/>
                <w:szCs w:val="28"/>
              </w:rPr>
            </w:pPr>
            <w:r w:rsidRPr="001A2EFE">
              <w:rPr>
                <w:color w:val="0F243E"/>
                <w:sz w:val="28"/>
                <w:szCs w:val="28"/>
              </w:rPr>
              <w:t xml:space="preserve">выбирать подходящий изученный метод для решении изученных типов математических задач; </w:t>
            </w:r>
            <w:r w:rsidRPr="001A2EFE">
              <w:rPr>
                <w:sz w:val="28"/>
                <w:szCs w:val="28"/>
              </w:rPr>
              <w:t xml:space="preserve">оперировать понятиями: уравнение, корень уравнения, равносильные уравнения, область определения уравнения; </w:t>
            </w:r>
            <w:r w:rsidRPr="001A2EFE">
              <w:rPr>
                <w:i/>
                <w:sz w:val="28"/>
                <w:szCs w:val="28"/>
              </w:rPr>
              <w:t xml:space="preserve">решать квадратные уравнения и уравнения, сводимые к квадратным с помощью тождественных преобразований; решать несложные квадратные уравнения с параметром; составлять и решать  квадратные уравнения, уравнения, к ним сводящиеся, при решении задач других учебных предметов; выполнять оценку правдоподобия результатов, получаемых при решении квадратных уравнений при решении задач других учебных предметов; выбирать соответствующие уравнения, для составления математической модели заданной реальной ситуации или прикладной задачи; уметь интерпретировать полученный при решении уравнения, результат в контексте заданной реальной ситуации или прикладной задачи решать дробно-линейные уравнения; выбирать соответствующие уравнения, для составления математической модели заданной реальной ситуации или прикладной задачи; уметь интерпретировать полученный при решении уравнения, результат в контексте заданной реальной ситуации или прикладной задачи решать несложные уравнения в целых числах; решать уравнения вида </w:t>
            </w:r>
            <w:r w:rsidRPr="001A2EFE">
              <w:rPr>
                <w:i/>
                <w:position w:val="-6"/>
                <w:sz w:val="28"/>
                <w:szCs w:val="28"/>
              </w:rPr>
              <w:object w:dxaOrig="700" w:dyaOrig="360">
                <v:shape id="_x0000_i1049" type="#_x0000_t75" style="width:35.55pt;height:18.7pt" o:ole="">
                  <v:imagedata r:id="rId12" o:title=""/>
                </v:shape>
                <o:OLEObject Type="Embed" ProgID="Equation.DSMT4" ShapeID="_x0000_i1049" DrawAspect="Content" ObjectID="_1702206353" r:id="rId46"/>
              </w:object>
            </w:r>
            <w:r w:rsidRPr="001A2EFE">
              <w:rPr>
                <w:i/>
                <w:sz w:val="28"/>
                <w:szCs w:val="28"/>
              </w:rPr>
              <w:t xml:space="preserve">; решать уравнения способом разложения на множители и замены переменной; решать несложные уравнения в целых числах.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</w:t>
            </w:r>
            <w:r w:rsidRPr="001A2EFE">
              <w:rPr>
                <w:i/>
                <w:sz w:val="28"/>
                <w:szCs w:val="28"/>
                <w:lang w:eastAsia="en-US"/>
              </w:rPr>
              <w:t xml:space="preserve">различать модель текста и модель решения задачи, конструировать к одной модели решения несложной задачи разные модели текста задачи; </w:t>
            </w:r>
            <w:r w:rsidRPr="001A2EFE">
              <w:rPr>
                <w:i/>
                <w:sz w:val="28"/>
                <w:szCs w:val="28"/>
              </w:rPr>
              <w:t xml:space="preserve">знать и </w:t>
            </w:r>
            <w:r w:rsidRPr="001A2EFE">
              <w:rPr>
                <w:i/>
                <w:sz w:val="28"/>
                <w:szCs w:val="28"/>
              </w:rPr>
              <w:lastRenderedPageBreak/>
              <w:t>применять оба способа поиска решения задач (от требования к условию и от условия к требованию); моделировать рассуждения при поиске решения задач с помощью граф-схемы; выделять этапы решения задачи и содержание каждого этапа; 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 анализировать затруднения при решении задач; выполнять различные преобразования предложенной задачи, конструировать новые задачи из данной, в том числе обратные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;</w:t>
            </w:r>
            <w:r w:rsidRPr="001A2EFE">
              <w:rPr>
                <w:sz w:val="28"/>
                <w:szCs w:val="28"/>
              </w:rPr>
              <w:t xml:space="preserve"> </w:t>
            </w:r>
            <w:r w:rsidRPr="001A2EFE">
              <w:rPr>
                <w:i/>
                <w:sz w:val="28"/>
                <w:szCs w:val="28"/>
              </w:rPr>
              <w:t xml:space="preserve"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 </w:t>
            </w:r>
            <w:r w:rsidRPr="001A2EFE">
              <w:rPr>
                <w:i/>
                <w:sz w:val="28"/>
                <w:szCs w:val="28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; решать и конструировать задачи на основе рассмотрения реальных ситуаций, в которых не требуется точный вычислительный результат; решать задачи на движение по реке, рассматривая разные системы отсчета;</w:t>
            </w:r>
            <w:r w:rsidRPr="001A2EFE">
              <w:rPr>
                <w:sz w:val="28"/>
                <w:szCs w:val="28"/>
              </w:rPr>
              <w:t xml:space="preserve"> </w:t>
            </w:r>
            <w:r w:rsidRPr="001A2EFE">
              <w:rPr>
                <w:i/>
                <w:sz w:val="28"/>
                <w:szCs w:val="28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</w:tc>
      </w:tr>
      <w:tr w:rsidR="00F40E51" w:rsidRPr="00E614F6" w:rsidTr="0095433E">
        <w:tc>
          <w:tcPr>
            <w:tcW w:w="669" w:type="dxa"/>
            <w:vMerge w:val="restart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полное квадратное уравнение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95433E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шение квадратных уравнений: использование формулы для </w:t>
            </w:r>
            <w:r>
              <w:rPr>
                <w:sz w:val="28"/>
                <w:szCs w:val="28"/>
              </w:rPr>
              <w:lastRenderedPageBreak/>
              <w:t>нахождения корней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95433E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текстовых задач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95433E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орема Виета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95433E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дробно-рациональных уравнений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95433E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 № 5, 6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4545F0">
        <w:tc>
          <w:tcPr>
            <w:tcW w:w="669" w:type="dxa"/>
            <w:shd w:val="clear" w:color="auto" w:fill="D9D9D9" w:themeFill="background1" w:themeFillShade="D9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546744">
              <w:rPr>
                <w:b/>
                <w:sz w:val="28"/>
                <w:szCs w:val="28"/>
              </w:rPr>
              <w:lastRenderedPageBreak/>
              <w:t>5.</w:t>
            </w:r>
          </w:p>
        </w:tc>
        <w:tc>
          <w:tcPr>
            <w:tcW w:w="2792" w:type="dxa"/>
            <w:shd w:val="clear" w:color="auto" w:fill="D9D9D9" w:themeFill="background1" w:themeFillShade="D9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546744">
              <w:rPr>
                <w:b/>
                <w:sz w:val="28"/>
                <w:szCs w:val="28"/>
              </w:rPr>
              <w:t>Множества и отношения между ними. Неравенства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546744"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10338" w:type="dxa"/>
            <w:vMerge w:val="restart"/>
          </w:tcPr>
          <w:p w:rsidR="00F40E51" w:rsidRPr="001A2EFE" w:rsidRDefault="00F40E51" w:rsidP="00B2673D">
            <w:pPr>
              <w:pStyle w:val="ad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ями: множество, элемент множества, подмножество, принадлежность; оперировать на базовом уровне понятиями: числовое неравенство, неравенство, решение неравенства;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 задавать множества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lastRenderedPageBreak/>
              <w:t xml:space="preserve">перечислением их элементов; находить пересечение, объединение, подмножество в простейших ситуациях; использовать графическое представление множеств для описания реальных процессов и явлений, при решении задач других учебных предметов; решать линейные неравенства и несложные неравенства, сводящиеся к линейным; проверять справедливость числовых неравенств; проверять, является ли данное число решением неравенства; изображать решения неравенств на числовой прямой; решать системы несложных линейных уравнений, неравенств; изображать решения неравенств и их систем на числовой прямой; 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 понимать роль математики в развитии России;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неравенства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 оперировать понятиями: система неравенств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определять принадлежность элемента множеству, объединению и пересечению множеств; 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задавать множество с помощью перечисления элементов, словесного описания; решать линейные  неравенства с параметрами; выбирать соответствующие неравенства  для составления математической модели заданной реальной ситуации или прикладной задачи; уметь интерпретировать полученный при решении неравенства результат в контексте заданной реальной ситуации или прикладной задачи; составлять и решать, системы неравенств при решении задач других учебных предметов; выполнять оценку правдоподобия результатов, получаемых при решении систем линейных неравенств при решении задач других учебных предметов; выбирать соответствующие, неравенства или их системы, для составления математической модели заданной реальной ситуации или прикладной задачи; уметь интерпретировать полученный при решении  системы результат в контексте заданной реальной ситуации или прикладной задачи; характеризовать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вклад выдающихся математиков в развитие математики и иных научных областей; понимать роль математики в развитии России</w:t>
            </w:r>
          </w:p>
        </w:tc>
      </w:tr>
      <w:tr w:rsidR="00F40E51" w:rsidRPr="00E614F6" w:rsidTr="004545F0">
        <w:tc>
          <w:tcPr>
            <w:tcW w:w="669" w:type="dxa"/>
            <w:vMerge w:val="restart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исловые неравенства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4545F0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войства числовых неравенств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4545F0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Множества. операции над множествами. </w:t>
            </w:r>
          </w:p>
        </w:tc>
        <w:tc>
          <w:tcPr>
            <w:tcW w:w="987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4545F0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равенство с переменной. Решение линейных неравенств.</w:t>
            </w:r>
          </w:p>
        </w:tc>
        <w:tc>
          <w:tcPr>
            <w:tcW w:w="987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4545F0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стема неравенств с одной переменной.</w:t>
            </w:r>
          </w:p>
        </w:tc>
        <w:tc>
          <w:tcPr>
            <w:tcW w:w="987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4545F0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 № 7, 8</w:t>
            </w:r>
          </w:p>
        </w:tc>
        <w:tc>
          <w:tcPr>
            <w:tcW w:w="987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3D69BA">
        <w:tc>
          <w:tcPr>
            <w:tcW w:w="669" w:type="dxa"/>
            <w:shd w:val="clear" w:color="auto" w:fill="D9D9D9" w:themeFill="background1" w:themeFillShade="D9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546744">
              <w:rPr>
                <w:b/>
                <w:sz w:val="28"/>
                <w:szCs w:val="28"/>
              </w:rPr>
              <w:lastRenderedPageBreak/>
              <w:t>6.</w:t>
            </w:r>
          </w:p>
        </w:tc>
        <w:tc>
          <w:tcPr>
            <w:tcW w:w="2792" w:type="dxa"/>
            <w:shd w:val="clear" w:color="auto" w:fill="D9D9D9" w:themeFill="background1" w:themeFillShade="D9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546744">
              <w:rPr>
                <w:b/>
                <w:sz w:val="28"/>
                <w:szCs w:val="28"/>
              </w:rPr>
              <w:t>Дробно-рациональные выражения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546744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10338" w:type="dxa"/>
            <w:vMerge w:val="restart"/>
          </w:tcPr>
          <w:p w:rsidR="00F40E51" w:rsidRPr="001A2EFE" w:rsidRDefault="00F40E51" w:rsidP="00B2673D">
            <w:pPr>
              <w:pStyle w:val="ad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Выполнять несложные преобразования для вычисления значений числовых выражений, содержащих  степени с целым отрицательным показателем; выполнять несложные преобразования дробно-линейных выражений; понимать смысл записи числа в стандартном виде; оперировать на базовом уровне понятием «стандартная запись числа»;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иметь представление о статистических характеристиках; представлять данные в виде таблиц, диаграмм, графиков; читать информацию, представленную в виде таблицы, диаграммы, графика; определять </w:t>
            </w:r>
            <w:r w:rsidRPr="001A2EFE">
              <w:rPr>
                <w:rStyle w:val="dash041e0431044b0447043d044b0439char1"/>
                <w:color w:val="0F243E"/>
                <w:sz w:val="28"/>
                <w:szCs w:val="28"/>
              </w:rPr>
              <w:t>основные статистические характеристики числовых наборов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сравнивать </w:t>
            </w:r>
            <w:r w:rsidRPr="001A2EFE">
              <w:rPr>
                <w:rStyle w:val="dash041e0431044b0447043d044b0439char1"/>
                <w:color w:val="0F243E"/>
                <w:sz w:val="28"/>
                <w:szCs w:val="28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; 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 степени степени с целым отрицательным показателем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столбчатые и круговые диаграммы, таблицы данных, наибольшее и наименьшее значения выборки, размах выборки, дисперсия и стандартное отклонение, случайная изменчивость; оперировать понятиями :случайная изменчивость;  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 выполнять преобразования алгебраических выражений при решении задач других учебных предметов; 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</w:t>
            </w:r>
            <w:r w:rsidRPr="001A2EFE">
              <w:rPr>
                <w:rFonts w:ascii="Times New Roman" w:hAnsi="Times New Roman"/>
                <w:i/>
                <w:sz w:val="28"/>
                <w:szCs w:val="28"/>
                <w:u w:val="single"/>
              </w:rPr>
              <w:t xml:space="preserve">;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выполнять преобразования и действия с числами, записанными в стандартном виде; извлекать информацию, </w:t>
            </w:r>
            <w:r w:rsidRPr="001A2EFE">
              <w:rPr>
                <w:rStyle w:val="dash041e0431044b0447043d044b0439char1"/>
                <w:i/>
                <w:sz w:val="28"/>
                <w:szCs w:val="28"/>
              </w:rPr>
              <w:t>представленную в таблицах, на диаграммах, графиках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; составлять таблицы, строить диаграммы и графики на основе данных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извлекать, интерпретировать и преобразовывать информацию, </w:t>
            </w:r>
            <w:r w:rsidRPr="001A2EFE">
              <w:rPr>
                <w:rStyle w:val="dash041e0431044b0447043d044b0439char1"/>
                <w:i/>
                <w:sz w:val="28"/>
                <w:szCs w:val="28"/>
              </w:rPr>
              <w:t xml:space="preserve">представленную в таблицах, на диаграммах, графиках, </w:t>
            </w:r>
            <w:r w:rsidRPr="001A2EFE">
              <w:rPr>
                <w:rStyle w:val="dash041e0431044b0447043d044b0439char1"/>
                <w:i/>
                <w:sz w:val="28"/>
                <w:szCs w:val="28"/>
              </w:rPr>
              <w:lastRenderedPageBreak/>
              <w:t xml:space="preserve">отражающую свойства и характеристики реальных процессов и явлений;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 решать несложные задачи по математической статистике.</w:t>
            </w:r>
          </w:p>
        </w:tc>
      </w:tr>
      <w:tr w:rsidR="00F40E51" w:rsidRPr="00E614F6" w:rsidTr="003D69BA">
        <w:tc>
          <w:tcPr>
            <w:tcW w:w="669" w:type="dxa"/>
            <w:vMerge w:val="restart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епень с целым показателем.</w:t>
            </w:r>
          </w:p>
        </w:tc>
        <w:tc>
          <w:tcPr>
            <w:tcW w:w="987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3D69BA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 № 9.</w:t>
            </w:r>
          </w:p>
        </w:tc>
        <w:tc>
          <w:tcPr>
            <w:tcW w:w="987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3D69BA">
        <w:tc>
          <w:tcPr>
            <w:tcW w:w="669" w:type="dxa"/>
            <w:shd w:val="clear" w:color="auto" w:fill="D9D9D9" w:themeFill="background1" w:themeFillShade="D9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546744">
              <w:rPr>
                <w:b/>
                <w:sz w:val="28"/>
                <w:szCs w:val="28"/>
              </w:rPr>
              <w:t>7.</w:t>
            </w:r>
          </w:p>
        </w:tc>
        <w:tc>
          <w:tcPr>
            <w:tcW w:w="2792" w:type="dxa"/>
            <w:shd w:val="clear" w:color="auto" w:fill="D9D9D9" w:themeFill="background1" w:themeFillShade="D9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546744">
              <w:rPr>
                <w:b/>
                <w:sz w:val="28"/>
                <w:szCs w:val="28"/>
              </w:rPr>
              <w:t>Статистика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 w:rsidRPr="00546744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3D69BA">
        <w:tc>
          <w:tcPr>
            <w:tcW w:w="669" w:type="dxa"/>
            <w:vMerge w:val="restart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тистика.</w:t>
            </w:r>
          </w:p>
        </w:tc>
        <w:tc>
          <w:tcPr>
            <w:tcW w:w="987" w:type="dxa"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E614F6" w:rsidTr="003D69BA">
        <w:tc>
          <w:tcPr>
            <w:tcW w:w="669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F40E51" w:rsidRPr="00546744" w:rsidRDefault="00F40E51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 №10.</w:t>
            </w:r>
          </w:p>
        </w:tc>
        <w:tc>
          <w:tcPr>
            <w:tcW w:w="987" w:type="dxa"/>
          </w:tcPr>
          <w:p w:rsidR="00F40E51" w:rsidRDefault="00F40E51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338" w:type="dxa"/>
            <w:vMerge/>
          </w:tcPr>
          <w:p w:rsidR="00F40E51" w:rsidRPr="00C75A0B" w:rsidRDefault="00F40E51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546744" w:rsidRPr="00E614F6" w:rsidTr="00EF6A88">
        <w:tc>
          <w:tcPr>
            <w:tcW w:w="669" w:type="dxa"/>
            <w:shd w:val="clear" w:color="auto" w:fill="D9D9D9" w:themeFill="background1" w:themeFillShade="D9"/>
          </w:tcPr>
          <w:p w:rsidR="00546744" w:rsidRPr="00EF6A88" w:rsidRDefault="00546744" w:rsidP="00A22CB0">
            <w:pPr>
              <w:jc w:val="both"/>
              <w:rPr>
                <w:b/>
                <w:sz w:val="28"/>
                <w:szCs w:val="28"/>
              </w:rPr>
            </w:pPr>
            <w:r w:rsidRPr="00EF6A88">
              <w:rPr>
                <w:b/>
                <w:sz w:val="28"/>
                <w:szCs w:val="28"/>
              </w:rPr>
              <w:lastRenderedPageBreak/>
              <w:t>8.</w:t>
            </w:r>
          </w:p>
        </w:tc>
        <w:tc>
          <w:tcPr>
            <w:tcW w:w="2792" w:type="dxa"/>
            <w:shd w:val="clear" w:color="auto" w:fill="D9D9D9" w:themeFill="background1" w:themeFillShade="D9"/>
          </w:tcPr>
          <w:p w:rsidR="00546744" w:rsidRPr="00EF6A88" w:rsidRDefault="00546744" w:rsidP="00A22CB0">
            <w:pPr>
              <w:jc w:val="both"/>
              <w:rPr>
                <w:b/>
                <w:sz w:val="28"/>
                <w:szCs w:val="28"/>
              </w:rPr>
            </w:pPr>
            <w:r w:rsidRPr="00EF6A88">
              <w:rPr>
                <w:b/>
                <w:sz w:val="28"/>
                <w:szCs w:val="28"/>
              </w:rPr>
              <w:t>Повторение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546744" w:rsidRPr="00EF6A88" w:rsidRDefault="00546744" w:rsidP="00A22CB0">
            <w:pPr>
              <w:jc w:val="both"/>
              <w:rPr>
                <w:b/>
                <w:sz w:val="28"/>
                <w:szCs w:val="28"/>
              </w:rPr>
            </w:pPr>
            <w:r w:rsidRPr="00EF6A88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10338" w:type="dxa"/>
          </w:tcPr>
          <w:p w:rsidR="00546744" w:rsidRPr="00C75A0B" w:rsidRDefault="00546744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EF6A88" w:rsidRPr="00E614F6" w:rsidTr="00E614F6">
        <w:tc>
          <w:tcPr>
            <w:tcW w:w="669" w:type="dxa"/>
            <w:vMerge w:val="restart"/>
          </w:tcPr>
          <w:p w:rsidR="00EF6A88" w:rsidRDefault="00EF6A88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EF6A88" w:rsidRDefault="00EF6A88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ение.</w:t>
            </w:r>
          </w:p>
        </w:tc>
        <w:tc>
          <w:tcPr>
            <w:tcW w:w="987" w:type="dxa"/>
          </w:tcPr>
          <w:p w:rsidR="00EF6A88" w:rsidRDefault="00EF6A88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338" w:type="dxa"/>
          </w:tcPr>
          <w:p w:rsidR="00EF6A88" w:rsidRPr="00C75A0B" w:rsidRDefault="00EF6A88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EF6A88" w:rsidRPr="00E614F6" w:rsidTr="00E614F6">
        <w:tc>
          <w:tcPr>
            <w:tcW w:w="669" w:type="dxa"/>
            <w:vMerge/>
          </w:tcPr>
          <w:p w:rsidR="00EF6A88" w:rsidRDefault="00EF6A88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EF6A88" w:rsidRPr="00546744" w:rsidRDefault="00EF6A88" w:rsidP="00A22CB0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Итоговая контрольная работа.</w:t>
            </w:r>
          </w:p>
        </w:tc>
        <w:tc>
          <w:tcPr>
            <w:tcW w:w="987" w:type="dxa"/>
          </w:tcPr>
          <w:p w:rsidR="00EF6A88" w:rsidRDefault="00EF6A88" w:rsidP="00A22CB0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338" w:type="dxa"/>
          </w:tcPr>
          <w:p w:rsidR="00EF6A88" w:rsidRPr="00C75A0B" w:rsidRDefault="00EF6A88" w:rsidP="00A22CB0">
            <w:pPr>
              <w:jc w:val="both"/>
              <w:rPr>
                <w:sz w:val="28"/>
                <w:szCs w:val="28"/>
              </w:rPr>
            </w:pPr>
          </w:p>
        </w:tc>
      </w:tr>
      <w:tr w:rsidR="004C6CC7" w:rsidRPr="00E614F6" w:rsidTr="00E614F6">
        <w:tc>
          <w:tcPr>
            <w:tcW w:w="669" w:type="dxa"/>
          </w:tcPr>
          <w:p w:rsidR="004C6CC7" w:rsidRDefault="004C6CC7" w:rsidP="00A22C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792" w:type="dxa"/>
          </w:tcPr>
          <w:p w:rsidR="004C6CC7" w:rsidRDefault="004C6CC7" w:rsidP="004C6CC7">
            <w:pPr>
              <w:jc w:val="right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Итого</w:t>
            </w:r>
          </w:p>
        </w:tc>
        <w:tc>
          <w:tcPr>
            <w:tcW w:w="987" w:type="dxa"/>
          </w:tcPr>
          <w:p w:rsidR="004C6CC7" w:rsidRPr="004C6CC7" w:rsidRDefault="004C6CC7" w:rsidP="00A22CB0">
            <w:pPr>
              <w:jc w:val="both"/>
              <w:rPr>
                <w:b/>
                <w:sz w:val="28"/>
                <w:szCs w:val="28"/>
              </w:rPr>
            </w:pPr>
            <w:r w:rsidRPr="004C6CC7">
              <w:rPr>
                <w:b/>
                <w:sz w:val="28"/>
                <w:szCs w:val="28"/>
              </w:rPr>
              <w:t>102</w:t>
            </w:r>
          </w:p>
        </w:tc>
        <w:tc>
          <w:tcPr>
            <w:tcW w:w="10338" w:type="dxa"/>
          </w:tcPr>
          <w:p w:rsidR="004C6CC7" w:rsidRPr="00C75A0B" w:rsidRDefault="004C6CC7" w:rsidP="00A22CB0">
            <w:pPr>
              <w:jc w:val="both"/>
              <w:rPr>
                <w:sz w:val="28"/>
                <w:szCs w:val="28"/>
              </w:rPr>
            </w:pPr>
          </w:p>
        </w:tc>
      </w:tr>
    </w:tbl>
    <w:p w:rsidR="00A22CB0" w:rsidRPr="00E614F6" w:rsidRDefault="00A22CB0" w:rsidP="00A22CB0">
      <w:pPr>
        <w:jc w:val="both"/>
        <w:rPr>
          <w:b/>
          <w:sz w:val="28"/>
          <w:szCs w:val="28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34"/>
        <w:gridCol w:w="1324"/>
        <w:gridCol w:w="10904"/>
      </w:tblGrid>
      <w:tr w:rsidR="00F40E51" w:rsidRPr="00763C6B" w:rsidTr="00EB150F">
        <w:trPr>
          <w:cantSplit/>
        </w:trPr>
        <w:tc>
          <w:tcPr>
            <w:tcW w:w="2734" w:type="dxa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Тема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-во часов</w:t>
            </w:r>
          </w:p>
        </w:tc>
        <w:tc>
          <w:tcPr>
            <w:tcW w:w="0" w:type="auto"/>
          </w:tcPr>
          <w:p w:rsidR="00F40E51" w:rsidRPr="00214F5A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214F5A">
              <w:rPr>
                <w:b/>
                <w:sz w:val="28"/>
                <w:szCs w:val="28"/>
              </w:rPr>
              <w:t>Отражение в рабочей программе программы воспитания</w:t>
            </w:r>
          </w:p>
        </w:tc>
      </w:tr>
      <w:tr w:rsidR="00F40E51" w:rsidRPr="00763C6B" w:rsidTr="00EB150F">
        <w:trPr>
          <w:cantSplit/>
        </w:trPr>
        <w:tc>
          <w:tcPr>
            <w:tcW w:w="2734" w:type="dxa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 xml:space="preserve"> Алгебраические дроби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F40E51" w:rsidRDefault="00F40E51" w:rsidP="00EB150F">
            <w:pPr>
              <w:jc w:val="both"/>
              <w:rPr>
                <w:rFonts w:eastAsia="№Е"/>
                <w:bCs/>
                <w:color w:val="000000"/>
                <w:sz w:val="28"/>
                <w:szCs w:val="28"/>
              </w:rPr>
            </w:pPr>
            <w:r w:rsidRPr="007373F3">
              <w:rPr>
                <w:sz w:val="28"/>
                <w:szCs w:val="28"/>
              </w:rPr>
              <w:t xml:space="preserve">Решение практических задач на </w:t>
            </w:r>
            <w:r w:rsidRPr="007373F3">
              <w:rPr>
                <w:rFonts w:eastAsia="№Е"/>
                <w:bCs/>
                <w:color w:val="000000"/>
                <w:sz w:val="28"/>
                <w:szCs w:val="28"/>
              </w:rPr>
              <w:t>расчёт оплаты за электроэнергию, подсчёт расходов  материалов для ремонта дома.</w:t>
            </w:r>
          </w:p>
          <w:p w:rsidR="00F40E51" w:rsidRPr="007373F3" w:rsidRDefault="00F40E51" w:rsidP="00EB150F">
            <w:pPr>
              <w:jc w:val="both"/>
              <w:rPr>
                <w:rFonts w:eastAsia="№Е"/>
                <w:bCs/>
                <w:color w:val="000000"/>
                <w:sz w:val="28"/>
                <w:szCs w:val="28"/>
              </w:rPr>
            </w:pPr>
            <w:r>
              <w:rPr>
                <w:rFonts w:eastAsia="№Е"/>
                <w:bCs/>
                <w:color w:val="000000"/>
                <w:sz w:val="28"/>
                <w:szCs w:val="28"/>
              </w:rPr>
              <w:t>Выполнение вычислении с реальными данными: расчёт зарплаты, покупки в магазине.</w:t>
            </w:r>
          </w:p>
          <w:p w:rsidR="00F40E51" w:rsidRPr="007373F3" w:rsidRDefault="00F40E51" w:rsidP="00EB150F">
            <w:pPr>
              <w:jc w:val="both"/>
              <w:rPr>
                <w:rFonts w:eastAsia="№Е"/>
                <w:bCs/>
                <w:color w:val="000000"/>
                <w:sz w:val="28"/>
                <w:szCs w:val="28"/>
              </w:rPr>
            </w:pPr>
          </w:p>
          <w:p w:rsidR="00F40E51" w:rsidRPr="007373F3" w:rsidRDefault="00F40E51" w:rsidP="00EB150F">
            <w:pPr>
              <w:jc w:val="both"/>
              <w:rPr>
                <w:rFonts w:eastAsia="№Е"/>
                <w:bCs/>
                <w:color w:val="000000"/>
                <w:sz w:val="28"/>
                <w:szCs w:val="28"/>
              </w:rPr>
            </w:pP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763C6B" w:rsidTr="00EB150F">
        <w:trPr>
          <w:cantSplit/>
        </w:trPr>
        <w:tc>
          <w:tcPr>
            <w:tcW w:w="2734" w:type="dxa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 xml:space="preserve"> Квадратные корни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0" w:type="auto"/>
          </w:tcPr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задач на совместную работу.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водить оценку квадратных корней с помощью калькулятора.</w:t>
            </w:r>
          </w:p>
        </w:tc>
      </w:tr>
      <w:tr w:rsidR="00F40E51" w:rsidRPr="00763C6B" w:rsidTr="00EB150F">
        <w:trPr>
          <w:cantSplit/>
        </w:trPr>
        <w:tc>
          <w:tcPr>
            <w:tcW w:w="2734" w:type="dxa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 xml:space="preserve"> Квадратные уравнения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763C6B">
              <w:rPr>
                <w:b/>
                <w:sz w:val="28"/>
                <w:szCs w:val="28"/>
                <w:lang w:val="en-US"/>
              </w:rPr>
              <w:t>19</w:t>
            </w:r>
          </w:p>
        </w:tc>
        <w:tc>
          <w:tcPr>
            <w:tcW w:w="0" w:type="auto"/>
          </w:tcPr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нтеллектуальная игра «Путешествие по городам России»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задач на движение.</w:t>
            </w:r>
          </w:p>
        </w:tc>
      </w:tr>
      <w:tr w:rsidR="00F40E51" w:rsidRPr="00763C6B" w:rsidTr="00EB150F">
        <w:trPr>
          <w:cantSplit/>
        </w:trPr>
        <w:tc>
          <w:tcPr>
            <w:tcW w:w="2734" w:type="dxa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 xml:space="preserve"> Системы уравнений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F40E51" w:rsidRPr="007B3654" w:rsidRDefault="00F40E51" w:rsidP="00EB150F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енение правила приближённых вычислений при решении практических задач и задач из других учебных предметов. Решение задач на покупки, используя приближённые вычисления.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763C6B" w:rsidTr="00EB150F">
        <w:trPr>
          <w:cantSplit/>
        </w:trPr>
        <w:tc>
          <w:tcPr>
            <w:tcW w:w="2734" w:type="dxa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lastRenderedPageBreak/>
              <w:t xml:space="preserve"> Функции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14</w:t>
            </w:r>
          </w:p>
        </w:tc>
        <w:tc>
          <w:tcPr>
            <w:tcW w:w="0" w:type="auto"/>
          </w:tcPr>
          <w:p w:rsidR="00F40E51" w:rsidRDefault="00F40E51" w:rsidP="00EB150F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оклад  «  Готфрид Вильгельм Лейбниц. Его вклад в изучение функции» </w:t>
            </w:r>
          </w:p>
          <w:p w:rsidR="00F40E51" w:rsidRPr="007B3654" w:rsidRDefault="00F40E51" w:rsidP="00EB150F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шение задач практического характера на экономию материала. 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763C6B" w:rsidTr="00F40E51">
        <w:trPr>
          <w:cantSplit/>
          <w:trHeight w:val="1595"/>
        </w:trPr>
        <w:tc>
          <w:tcPr>
            <w:tcW w:w="2734" w:type="dxa"/>
          </w:tcPr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 xml:space="preserve"> Вероятность и статистика</w:t>
            </w:r>
          </w:p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  <w:r w:rsidRPr="007B3654">
              <w:rPr>
                <w:sz w:val="28"/>
                <w:szCs w:val="28"/>
              </w:rPr>
              <w:t>Инициирование и поддержка исследовательской деятельности школьников в рамках реализации ими индивидуальных и групповых исследовательских проектов</w:t>
            </w:r>
            <w:r>
              <w:rPr>
                <w:sz w:val="28"/>
                <w:szCs w:val="28"/>
              </w:rPr>
              <w:t>.</w:t>
            </w: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задач на практически достоверных и маловероятных событий.</w:t>
            </w: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задач на количество возможных вариантов методом перебора.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763C6B" w:rsidTr="00F40E51">
        <w:trPr>
          <w:cantSplit/>
          <w:trHeight w:val="5793"/>
        </w:trPr>
        <w:tc>
          <w:tcPr>
            <w:tcW w:w="1496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b/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</w:p>
        </w:tc>
      </w:tr>
    </w:tbl>
    <w:p w:rsidR="00E83B6D" w:rsidRDefault="00E83B6D" w:rsidP="00F40E51">
      <w:pPr>
        <w:tabs>
          <w:tab w:val="left" w:pos="2662"/>
        </w:tabs>
        <w:rPr>
          <w:sz w:val="28"/>
          <w:szCs w:val="28"/>
        </w:rPr>
      </w:pPr>
    </w:p>
    <w:p w:rsidR="001C4B86" w:rsidRPr="001C4B86" w:rsidRDefault="001C4B86" w:rsidP="001C4B86">
      <w:pPr>
        <w:tabs>
          <w:tab w:val="left" w:pos="2662"/>
        </w:tabs>
        <w:jc w:val="center"/>
        <w:rPr>
          <w:b/>
          <w:sz w:val="28"/>
          <w:szCs w:val="28"/>
        </w:rPr>
      </w:pPr>
      <w:r w:rsidRPr="001C4B86">
        <w:rPr>
          <w:b/>
          <w:sz w:val="28"/>
          <w:szCs w:val="28"/>
        </w:rPr>
        <w:lastRenderedPageBreak/>
        <w:t>9 класс</w:t>
      </w:r>
    </w:p>
    <w:tbl>
      <w:tblPr>
        <w:tblStyle w:val="a7"/>
        <w:tblW w:w="0" w:type="auto"/>
        <w:tblLook w:val="04A0"/>
      </w:tblPr>
      <w:tblGrid>
        <w:gridCol w:w="668"/>
        <w:gridCol w:w="2844"/>
        <w:gridCol w:w="987"/>
        <w:gridCol w:w="10287"/>
      </w:tblGrid>
      <w:tr w:rsidR="00F40E51" w:rsidRPr="00FD12E7" w:rsidTr="004D4CE0">
        <w:tc>
          <w:tcPr>
            <w:tcW w:w="668" w:type="dxa"/>
          </w:tcPr>
          <w:p w:rsidR="00F40E51" w:rsidRPr="00FD12E7" w:rsidRDefault="00F40E51" w:rsidP="00FD12E7">
            <w:pPr>
              <w:rPr>
                <w:b/>
                <w:sz w:val="28"/>
                <w:szCs w:val="28"/>
              </w:rPr>
            </w:pPr>
            <w:r w:rsidRPr="00FD12E7">
              <w:rPr>
                <w:b/>
                <w:sz w:val="28"/>
                <w:szCs w:val="28"/>
              </w:rPr>
              <w:t>№ п/п</w:t>
            </w:r>
          </w:p>
        </w:tc>
        <w:tc>
          <w:tcPr>
            <w:tcW w:w="2844" w:type="dxa"/>
          </w:tcPr>
          <w:p w:rsidR="00F40E51" w:rsidRPr="00FD12E7" w:rsidRDefault="00F40E51" w:rsidP="00FD12E7">
            <w:pPr>
              <w:rPr>
                <w:b/>
                <w:sz w:val="28"/>
                <w:szCs w:val="28"/>
              </w:rPr>
            </w:pPr>
            <w:r w:rsidRPr="00FD12E7">
              <w:rPr>
                <w:b/>
                <w:sz w:val="28"/>
                <w:szCs w:val="28"/>
              </w:rPr>
              <w:t>Тема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rPr>
                <w:b/>
                <w:sz w:val="28"/>
                <w:szCs w:val="28"/>
              </w:rPr>
            </w:pPr>
            <w:r w:rsidRPr="00FD12E7">
              <w:rPr>
                <w:b/>
                <w:sz w:val="28"/>
                <w:szCs w:val="28"/>
              </w:rPr>
              <w:t>Кол-во часов</w:t>
            </w:r>
          </w:p>
        </w:tc>
        <w:tc>
          <w:tcPr>
            <w:tcW w:w="10287" w:type="dxa"/>
          </w:tcPr>
          <w:p w:rsidR="00F40E51" w:rsidRPr="00FD12E7" w:rsidRDefault="00F40E51" w:rsidP="00FD12E7">
            <w:pPr>
              <w:rPr>
                <w:b/>
                <w:sz w:val="28"/>
                <w:szCs w:val="28"/>
              </w:rPr>
            </w:pPr>
            <w:r w:rsidRPr="00FD12E7">
              <w:rPr>
                <w:b/>
                <w:sz w:val="28"/>
                <w:szCs w:val="28"/>
              </w:rPr>
              <w:t>Характеристика основных видов учебной деятельности.</w:t>
            </w:r>
          </w:p>
        </w:tc>
      </w:tr>
      <w:tr w:rsidR="00F40E51" w:rsidRPr="00FD12E7" w:rsidTr="0067440E">
        <w:tc>
          <w:tcPr>
            <w:tcW w:w="668" w:type="dxa"/>
            <w:shd w:val="clear" w:color="auto" w:fill="D9D9D9" w:themeFill="background1" w:themeFillShade="D9"/>
          </w:tcPr>
          <w:p w:rsidR="00F40E51" w:rsidRPr="004D17E6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 w:rsidRPr="004D17E6">
              <w:rPr>
                <w:b/>
                <w:sz w:val="28"/>
                <w:szCs w:val="28"/>
              </w:rPr>
              <w:t>1.</w:t>
            </w:r>
          </w:p>
        </w:tc>
        <w:tc>
          <w:tcPr>
            <w:tcW w:w="2844" w:type="dxa"/>
            <w:shd w:val="clear" w:color="auto" w:fill="D9D9D9" w:themeFill="background1" w:themeFillShade="D9"/>
          </w:tcPr>
          <w:p w:rsidR="00F40E51" w:rsidRPr="004D17E6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 w:rsidRPr="004D17E6">
              <w:rPr>
                <w:b/>
                <w:sz w:val="28"/>
                <w:szCs w:val="28"/>
              </w:rPr>
              <w:t>Функции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4D17E6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 w:rsidRPr="004D17E6">
              <w:rPr>
                <w:b/>
                <w:sz w:val="28"/>
                <w:szCs w:val="28"/>
              </w:rPr>
              <w:t>22</w:t>
            </w:r>
          </w:p>
        </w:tc>
        <w:tc>
          <w:tcPr>
            <w:tcW w:w="10287" w:type="dxa"/>
            <w:vMerge w:val="restart"/>
          </w:tcPr>
          <w:p w:rsidR="00F40E51" w:rsidRPr="001A2EFE" w:rsidRDefault="00F40E51" w:rsidP="00FE1B7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Находить значение функции по заданному значению аргумента; находить значение аргумента по заданному значению функции в несложных ситуациях; определять положение точки по её координатам, координаты точки по её положению на координатной плоскости; 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 проверять, является ли данный график графиком заданной функции квадратичной; 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 определять приближённые значения координат точки пересечения графиков функций;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строить графики  квадратичной функций, исследовать функцию по её графику; находить множество значений, нули, промежутки знакопостоянства, монотонности квадратичной функции; иллюстрировать с помощью графика реальную зависимость или процесс по их характеристикам;</w:t>
            </w:r>
          </w:p>
          <w:p w:rsidR="00F40E51" w:rsidRPr="001A2EFE" w:rsidRDefault="00F40E51" w:rsidP="00FE1B7A">
            <w:pPr>
              <w:jc w:val="both"/>
              <w:rPr>
                <w:i/>
                <w:sz w:val="28"/>
                <w:szCs w:val="28"/>
              </w:rPr>
            </w:pPr>
            <w:r w:rsidRPr="001A2EFE">
              <w:rPr>
                <w:i/>
                <w:sz w:val="28"/>
                <w:szCs w:val="28"/>
              </w:rPr>
              <w:t xml:space="preserve">использовать свойства и график квадратичной функции при решении задач из других учебных предметов их характеристикам; оперировать понятиями график функции;  строить графики линейной, квадратичной функций, обратной пропорциональности, функции вида: </w:t>
            </w:r>
            <w:r w:rsidRPr="001A2EFE">
              <w:rPr>
                <w:i/>
                <w:position w:val="-24"/>
                <w:sz w:val="28"/>
                <w:szCs w:val="28"/>
              </w:rPr>
              <w:object w:dxaOrig="1300" w:dyaOrig="620">
                <v:shape id="_x0000_i1050" type="#_x0000_t75" style="width:63.6pt;height:30.85pt" o:ole="">
                  <v:imagedata r:id="rId14" o:title=""/>
                </v:shape>
                <o:OLEObject Type="Embed" ProgID="Equation.DSMT4" ShapeID="_x0000_i1050" DrawAspect="Content" ObjectID="_1702206354" r:id="rId47"/>
              </w:object>
            </w:r>
            <w:r w:rsidRPr="001A2EFE">
              <w:rPr>
                <w:i/>
                <w:sz w:val="28"/>
                <w:szCs w:val="28"/>
              </w:rPr>
              <w:t xml:space="preserve">, </w:t>
            </w:r>
            <w:r w:rsidRPr="001A2EFE">
              <w:rPr>
                <w:i/>
                <w:position w:val="-10"/>
                <w:sz w:val="28"/>
                <w:szCs w:val="28"/>
              </w:rPr>
              <w:object w:dxaOrig="760" w:dyaOrig="380">
                <v:shape id="_x0000_i1051" type="#_x0000_t75" style="width:39.25pt;height:17.75pt" o:ole="">
                  <v:imagedata r:id="rId16" o:title=""/>
                </v:shape>
                <o:OLEObject Type="Embed" ProgID="Equation.DSMT4" ShapeID="_x0000_i1051" DrawAspect="Content" ObjectID="_1702206355" r:id="rId48"/>
              </w:object>
            </w:r>
            <w:r w:rsidRPr="001A2EFE">
              <w:rPr>
                <w:i/>
                <w:sz w:val="28"/>
                <w:szCs w:val="28"/>
              </w:rPr>
              <w:fldChar w:fldCharType="begin"/>
            </w:r>
            <w:r w:rsidRPr="001A2EFE">
              <w:rPr>
                <w:i/>
                <w:sz w:val="28"/>
                <w:szCs w:val="28"/>
              </w:rPr>
              <w:instrText xml:space="preserve"> QUOTE  </w:instrText>
            </w:r>
            <w:r w:rsidRPr="001A2EFE">
              <w:rPr>
                <w:i/>
                <w:sz w:val="28"/>
                <w:szCs w:val="28"/>
              </w:rPr>
              <w:fldChar w:fldCharType="end"/>
            </w:r>
            <w:r w:rsidRPr="001A2EFE">
              <w:rPr>
                <w:b/>
                <w:bCs/>
                <w:i/>
                <w:sz w:val="28"/>
                <w:szCs w:val="28"/>
              </w:rPr>
              <w:t>,</w:t>
            </w:r>
            <w:r w:rsidRPr="001A2EFE">
              <w:rPr>
                <w:bCs/>
                <w:i/>
                <w:sz w:val="28"/>
                <w:szCs w:val="28"/>
              </w:rPr>
              <w:t xml:space="preserve"> </w:t>
            </w:r>
            <w:r w:rsidRPr="001A2EFE">
              <w:rPr>
                <w:bCs/>
                <w:i/>
                <w:position w:val="-10"/>
                <w:sz w:val="28"/>
                <w:szCs w:val="28"/>
              </w:rPr>
              <w:object w:dxaOrig="760" w:dyaOrig="380">
                <v:shape id="_x0000_i1052" type="#_x0000_t75" style="width:36.45pt;height:17.75pt" o:ole="">
                  <v:imagedata r:id="rId18" o:title=""/>
                </v:shape>
                <o:OLEObject Type="Embed" ProgID="Equation.DSMT4" ShapeID="_x0000_i1052" DrawAspect="Content" ObjectID="_1702206356" r:id="rId49"/>
              </w:object>
            </w:r>
            <w:fldSimple w:instr="">
              <w:r w:rsidRPr="0001538A">
                <w:rPr>
                  <w:i/>
                  <w:noProof/>
                  <w:position w:val="-10"/>
                  <w:sz w:val="28"/>
                  <w:szCs w:val="28"/>
                </w:rPr>
                <w:pict>
                  <v:shape id="_x0000_i1053" type="#_x0000_t75" style="width:37.4pt;height:19.65pt;visibility:visible">
                    <v:imagedata r:id="rId18" o:title=""/>
                  </v:shape>
                </w:pict>
              </w:r>
            </w:fldSimple>
            <w:r w:rsidRPr="001A2EFE">
              <w:rPr>
                <w:bCs/>
                <w:i/>
                <w:sz w:val="28"/>
                <w:szCs w:val="28"/>
              </w:rPr>
              <w:t xml:space="preserve">, </w:t>
            </w:r>
            <w:r w:rsidRPr="001A2EFE">
              <w:rPr>
                <w:bCs/>
                <w:i/>
                <w:position w:val="-12"/>
                <w:sz w:val="28"/>
                <w:szCs w:val="28"/>
              </w:rPr>
              <w:object w:dxaOrig="660" w:dyaOrig="380">
                <v:shape id="_x0000_i1054" type="#_x0000_t75" style="width:32.75pt;height:17.75pt" o:ole="">
                  <v:imagedata r:id="rId20" o:title=""/>
                </v:shape>
                <o:OLEObject Type="Embed" ProgID="Equation.DSMT4" ShapeID="_x0000_i1054" DrawAspect="Content" ObjectID="_1702206357" r:id="rId50"/>
              </w:object>
            </w:r>
            <w:r w:rsidRPr="001A2EFE">
              <w:rPr>
                <w:bCs/>
                <w:i/>
                <w:sz w:val="28"/>
                <w:szCs w:val="28"/>
              </w:rPr>
              <w:t>;</w:t>
            </w:r>
          </w:p>
          <w:p w:rsidR="00F40E51" w:rsidRPr="001A2EFE" w:rsidRDefault="00F40E51" w:rsidP="00FE1B7A">
            <w:pPr>
              <w:pStyle w:val="a"/>
              <w:tabs>
                <w:tab w:val="left" w:pos="1134"/>
              </w:tabs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на примере квадратичной функции, использовать преобразования графика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функции </w:t>
            </w:r>
            <w:r w:rsidRPr="001A2EFE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y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=</w:t>
            </w:r>
            <w:r w:rsidRPr="001A2EFE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f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r w:rsidRPr="001A2EFE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x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) для построения графиков функций </w:t>
            </w:r>
            <w:r w:rsidRPr="001A2EFE">
              <w:rPr>
                <w:rFonts w:ascii="Times New Roman" w:hAnsi="Times New Roman"/>
                <w:i/>
                <w:position w:val="-12"/>
                <w:sz w:val="28"/>
                <w:szCs w:val="28"/>
              </w:rPr>
              <w:object w:dxaOrig="1780" w:dyaOrig="380">
                <v:shape id="_x0000_i1055" type="#_x0000_t75" style="width:87.9pt;height:17.75pt" o:ole="">
                  <v:imagedata r:id="rId22" o:title=""/>
                </v:shape>
                <o:OLEObject Type="Embed" ProgID="Equation.DSMT4" ShapeID="_x0000_i1055" DrawAspect="Content" ObjectID="_1702206358" r:id="rId51"/>
              </w:objec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; раскладывать на множители квадратный   трёхчлен.</w:t>
            </w:r>
          </w:p>
        </w:tc>
      </w:tr>
      <w:tr w:rsidR="00F40E51" w:rsidRPr="00FD12E7" w:rsidTr="0067440E">
        <w:tc>
          <w:tcPr>
            <w:tcW w:w="668" w:type="dxa"/>
            <w:vMerge w:val="restart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войства функций 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67440E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ный трехчлен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67440E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ичная функция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67440E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ункции. Степенная функция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67440E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4D17E6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 № 1,2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7F0BCD">
        <w:tc>
          <w:tcPr>
            <w:tcW w:w="668" w:type="dxa"/>
            <w:shd w:val="clear" w:color="auto" w:fill="D9D9D9" w:themeFill="background1" w:themeFillShade="D9"/>
          </w:tcPr>
          <w:p w:rsidR="00F40E51" w:rsidRPr="003A0F63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lastRenderedPageBreak/>
              <w:t>2.</w:t>
            </w:r>
          </w:p>
        </w:tc>
        <w:tc>
          <w:tcPr>
            <w:tcW w:w="2844" w:type="dxa"/>
            <w:shd w:val="clear" w:color="auto" w:fill="D9D9D9" w:themeFill="background1" w:themeFillShade="D9"/>
          </w:tcPr>
          <w:p w:rsidR="00F40E51" w:rsidRPr="003A0F63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Уравнения и неравенства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3A0F63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31</w:t>
            </w:r>
          </w:p>
        </w:tc>
        <w:tc>
          <w:tcPr>
            <w:tcW w:w="10287" w:type="dxa"/>
            <w:vMerge w:val="restart"/>
          </w:tcPr>
          <w:p w:rsidR="00F40E51" w:rsidRPr="001A2EFE" w:rsidRDefault="00F40E51" w:rsidP="00FE1B7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7" w:firstLine="17"/>
              <w:rPr>
                <w:rFonts w:ascii="Times New Roman" w:hAnsi="Times New Roman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ями:  неравенство, решение неравенства; проверять, является ли данное число решением неравенства; изображать решения неравенств на числовой прямой; по графику находить промежутки знакопостоянства; изображать решения неравенств и их систем на числовой прямой; 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 понимать роль математики в развитии России;</w:t>
            </w: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система неравенств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функциональная зависимость, функция, график функции, промежутки знакопостоянства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неравенства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использовать метод интервалов для решения целых и дробно-рациональных неравенств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решать неравенства с параметрами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выбирать соответствующие неравенства  для составления математической модели заданной реальной ситуации или прикладной задачи;</w:t>
            </w:r>
            <w:r w:rsidRPr="001A2E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уметь интерпретировать полученный при решении неравенства результат в контексте заданной реальной ситуации или прикладной задачи; составлять и решать, системы неравенств при решении задач других учебных предметов; выполнять оценку правдоподобия результатов, получаемых при решении систем линейных неравенств при решении задач других учебных предметов; выбирать соответствующие, неравенства или их системы, для составления математической модели заданной реальной ситуации или прикладной задачи; уметь интерпретировать полученный при решении  системы результат в контексте заданной реальной ситуации или прикладной задачи; составлять и решать  квадратные уравнения, уравнения, к ним сводящиеся, при решении задач других учебных предметов; решать дробно-линейные уравнения; выбирать соответствующие уравнения, для составления математической модели заданной реальной ситуации или прикладной задачи; уметь интерпретировать полученный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при решении уравнения, результат в контексте заданной реальной ситуации или прикладной задачи; решать несложные уравнения в целых числах; решать уравнения вида </w:t>
            </w:r>
            <w:r w:rsidRPr="001A2EFE">
              <w:rPr>
                <w:rFonts w:ascii="Times New Roman" w:hAnsi="Times New Roman"/>
                <w:i/>
                <w:position w:val="-6"/>
                <w:sz w:val="28"/>
                <w:szCs w:val="28"/>
              </w:rPr>
              <w:object w:dxaOrig="700" w:dyaOrig="360">
                <v:shape id="_x0000_i1056" type="#_x0000_t75" style="width:35.55pt;height:18.7pt" o:ole="">
                  <v:imagedata r:id="rId12" o:title=""/>
                </v:shape>
                <o:OLEObject Type="Embed" ProgID="Equation.DSMT4" ShapeID="_x0000_i1056" DrawAspect="Content" ObjectID="_1702206359" r:id="rId52"/>
              </w:objec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; решать уравнения способом разложения на множители и замены переменной; строить графики  квадратичной функций; характеризовать вклад выдающихся математиков в развитие математики и иных научных областей; понимать роль математики в развитии России</w:t>
            </w:r>
          </w:p>
        </w:tc>
      </w:tr>
      <w:tr w:rsidR="00F40E51" w:rsidRPr="00FD12E7" w:rsidTr="007F0BCD">
        <w:tc>
          <w:tcPr>
            <w:tcW w:w="668" w:type="dxa"/>
            <w:vMerge w:val="restart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тоды решения уравнений: метод замены переменной, методы равносильных преобразований.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7F0BCD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дробно-рациональных уравнений.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7F0BCD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ное неравенство и его решение.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7F0BCD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целых и дробно-рациональных неравенств методом интервалов.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5A1454">
        <w:tc>
          <w:tcPr>
            <w:tcW w:w="668" w:type="dxa"/>
            <w:vMerge w:val="restart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равнение с двумя переменными.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287" w:type="dxa"/>
            <w:vMerge w:val="restart"/>
          </w:tcPr>
          <w:p w:rsidR="00F40E51" w:rsidRPr="001A2EFE" w:rsidRDefault="00F40E51" w:rsidP="00FE1B7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-17"/>
              <w:rPr>
                <w:rFonts w:ascii="Times New Roman" w:hAnsi="Times New Roman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color w:val="0F243E"/>
                <w:sz w:val="28"/>
                <w:szCs w:val="28"/>
              </w:rPr>
              <w:t xml:space="preserve">Определять приближённые значения координат точки пересечения графиков функций;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 xml:space="preserve">оперировать понятиями: системы уравнений; строить графики  квадратичной функций, исследовать функцию по её графику; решать простые и сложные задачи разных типов, а также задачи повышенной трудности; использовать разные краткие записи как модели текстов сложных задач для построения поисковой схемы и решения задач; </w:t>
            </w:r>
            <w:r w:rsidRPr="001A2EFE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 xml:space="preserve">различать модель текста и модель решения задачи, конструировать к одной модели решения несложной задачи разные модели текста задачи;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выделять этапы решения задачи и содержание каждого этапа; 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 анализировать затруднения при решении задач; 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 исследовать всевозможные ситуации при решении задач на движение по реке, рассматривать разные системы отсчёта.</w:t>
            </w:r>
          </w:p>
        </w:tc>
      </w:tr>
      <w:tr w:rsidR="00F40E51" w:rsidRPr="00FD12E7" w:rsidTr="005A1454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стемы уравнений.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5A1454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текстовых задач.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5A1454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стемы неравенств.</w:t>
            </w:r>
          </w:p>
        </w:tc>
        <w:tc>
          <w:tcPr>
            <w:tcW w:w="987" w:type="dxa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5A1454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3A0F63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 № 3,4</w:t>
            </w:r>
          </w:p>
        </w:tc>
        <w:tc>
          <w:tcPr>
            <w:tcW w:w="987" w:type="dxa"/>
          </w:tcPr>
          <w:p w:rsidR="00F40E51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526001">
        <w:tc>
          <w:tcPr>
            <w:tcW w:w="668" w:type="dxa"/>
            <w:shd w:val="clear" w:color="auto" w:fill="D9D9D9" w:themeFill="background1" w:themeFillShade="D9"/>
          </w:tcPr>
          <w:p w:rsidR="00F40E51" w:rsidRPr="003A0F63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3.</w:t>
            </w:r>
          </w:p>
        </w:tc>
        <w:tc>
          <w:tcPr>
            <w:tcW w:w="2844" w:type="dxa"/>
            <w:shd w:val="clear" w:color="auto" w:fill="D9D9D9" w:themeFill="background1" w:themeFillShade="D9"/>
          </w:tcPr>
          <w:p w:rsidR="00F40E51" w:rsidRPr="003A0F63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Последовательности и прогрессии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F40E51" w:rsidRPr="003A0F63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10287" w:type="dxa"/>
            <w:vMerge w:val="restart"/>
          </w:tcPr>
          <w:p w:rsidR="00F40E51" w:rsidRPr="001A2EFE" w:rsidRDefault="00F40E51" w:rsidP="00FE1B7A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8"/>
                <w:szCs w:val="28"/>
              </w:rPr>
            </w:pPr>
            <w:r w:rsidRPr="001A2EFE">
              <w:rPr>
                <w:rFonts w:ascii="Times New Roman" w:hAnsi="Times New Roman"/>
                <w:sz w:val="28"/>
                <w:szCs w:val="28"/>
              </w:rPr>
              <w:t xml:space="preserve">Оперировать на базовом уровне понятиями: последовательность, арифметическая прогрессия, геометрическая прогрессия; решать задачи на прогрессии, в которых ответ может быть получен непосредственным подсчётом без применения формул; описывать отдельные выдающиеся результаты, полученные в ходе развития </w:t>
            </w:r>
            <w:r w:rsidRPr="001A2EFE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математики как науки; знать примеры математических открытий и их авторов, в связи с отечественной и всемирной историей; понимать роль математики в развитии России; </w:t>
            </w:r>
            <w:r w:rsidRPr="001A2EFE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последовательность, арифметическая прогрессия, геометрическая прогрессия;</w:t>
            </w:r>
          </w:p>
          <w:p w:rsidR="00F40E51" w:rsidRPr="001A2EFE" w:rsidRDefault="00F40E51" w:rsidP="00FE1B7A">
            <w:pPr>
              <w:jc w:val="both"/>
              <w:rPr>
                <w:sz w:val="28"/>
                <w:szCs w:val="28"/>
              </w:rPr>
            </w:pPr>
            <w:r w:rsidRPr="001A2EFE">
              <w:rPr>
                <w:i/>
                <w:sz w:val="28"/>
                <w:szCs w:val="28"/>
              </w:rPr>
              <w:t>решать задачи на арифметическую и геометрическую прогрессию; характеризовать вклад выдающихся математиков в развитие математики и иных научных областей; понимать роль математики в развитии России</w:t>
            </w:r>
          </w:p>
        </w:tc>
      </w:tr>
      <w:tr w:rsidR="00F40E51" w:rsidRPr="00FD12E7" w:rsidTr="00526001">
        <w:tc>
          <w:tcPr>
            <w:tcW w:w="668" w:type="dxa"/>
            <w:vMerge w:val="restart"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рифметическая прогрессия.</w:t>
            </w:r>
          </w:p>
        </w:tc>
        <w:tc>
          <w:tcPr>
            <w:tcW w:w="987" w:type="dxa"/>
          </w:tcPr>
          <w:p w:rsidR="00F40E51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526001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987" w:type="dxa"/>
          </w:tcPr>
          <w:p w:rsidR="00F40E51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FD12E7" w:rsidTr="00526001">
        <w:tc>
          <w:tcPr>
            <w:tcW w:w="668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40E51" w:rsidRPr="003A0F63" w:rsidRDefault="00F40E51" w:rsidP="00FD12E7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 № 5,6</w:t>
            </w:r>
          </w:p>
        </w:tc>
        <w:tc>
          <w:tcPr>
            <w:tcW w:w="987" w:type="dxa"/>
          </w:tcPr>
          <w:p w:rsidR="00F40E51" w:rsidRPr="003A0F63" w:rsidRDefault="00F40E51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287" w:type="dxa"/>
            <w:vMerge/>
          </w:tcPr>
          <w:p w:rsidR="00F40E51" w:rsidRPr="00FD12E7" w:rsidRDefault="00F40E51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3A0F63" w:rsidRPr="00FD12E7" w:rsidTr="003A0F63">
        <w:tc>
          <w:tcPr>
            <w:tcW w:w="668" w:type="dxa"/>
            <w:shd w:val="clear" w:color="auto" w:fill="D9D9D9" w:themeFill="background1" w:themeFillShade="D9"/>
          </w:tcPr>
          <w:p w:rsidR="003A0F63" w:rsidRPr="003A0F63" w:rsidRDefault="003A0F63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4.</w:t>
            </w:r>
          </w:p>
        </w:tc>
        <w:tc>
          <w:tcPr>
            <w:tcW w:w="2844" w:type="dxa"/>
            <w:shd w:val="clear" w:color="auto" w:fill="D9D9D9" w:themeFill="background1" w:themeFillShade="D9"/>
          </w:tcPr>
          <w:p w:rsidR="003A0F63" w:rsidRPr="003A0F63" w:rsidRDefault="003A0F63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Теория вероятностей.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3A0F63" w:rsidRPr="003A0F63" w:rsidRDefault="003A0F63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13</w:t>
            </w:r>
          </w:p>
        </w:tc>
        <w:tc>
          <w:tcPr>
            <w:tcW w:w="10287" w:type="dxa"/>
            <w:vMerge w:val="restart"/>
          </w:tcPr>
          <w:p w:rsidR="003A0F63" w:rsidRPr="001A2EFE" w:rsidRDefault="003A0F63" w:rsidP="000B5852">
            <w:pPr>
              <w:tabs>
                <w:tab w:val="left" w:pos="34"/>
                <w:tab w:val="left" w:pos="1134"/>
              </w:tabs>
              <w:jc w:val="both"/>
              <w:rPr>
                <w:color w:val="0F243E"/>
                <w:sz w:val="28"/>
                <w:szCs w:val="28"/>
              </w:rPr>
            </w:pPr>
            <w:r w:rsidRPr="001A2EFE">
              <w:rPr>
                <w:color w:val="0F243E"/>
                <w:sz w:val="28"/>
                <w:szCs w:val="28"/>
              </w:rPr>
              <w:t>Выбирать подходящий изученный метод для решении изученных типов математических задач; описывать отдельные выдающиеся результаты, полученные в ходе развития математики как науки; знать примеры математических открытий и их авторов, в связи с отечественной и всемирной историей;</w:t>
            </w:r>
          </w:p>
          <w:p w:rsidR="003A0F63" w:rsidRPr="001A2EFE" w:rsidRDefault="003A0F63" w:rsidP="000B5852">
            <w:pPr>
              <w:tabs>
                <w:tab w:val="left" w:pos="34"/>
                <w:tab w:val="left" w:pos="1134"/>
              </w:tabs>
              <w:jc w:val="both"/>
              <w:rPr>
                <w:i/>
                <w:color w:val="FF0000"/>
                <w:sz w:val="28"/>
                <w:szCs w:val="28"/>
              </w:rPr>
            </w:pPr>
            <w:r w:rsidRPr="001A2EFE">
              <w:rPr>
                <w:sz w:val="28"/>
                <w:szCs w:val="28"/>
              </w:rPr>
              <w:t xml:space="preserve">понимать роль математики в развитии России; </w:t>
            </w:r>
            <w:r w:rsidRPr="001A2EFE">
              <w:rPr>
                <w:i/>
                <w:sz w:val="28"/>
                <w:szCs w:val="28"/>
              </w:rPr>
              <w:t>характеризовать вклад выдающихся математиков в развитие математики и иных научных областей; понимать роль математики в развитии России; иметь представление о вероятности случайного события; оценивать вероятность события в простейших случаях; иметь представление о роли практически достоверных и маловероятных событий; оценивать вероятность реальных событий и явлений в несложных ситуациях; 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;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 представлять информацию с помощью кругов Эйлера; решать задачи по комбинаторике и теории вероятностей на основе использования изученных методов и обосновывать решение; характеризовать вклад выдающихся математиков в развитие математики и иных научных областей; понимать роль математики в развитии России</w:t>
            </w:r>
          </w:p>
          <w:p w:rsidR="003A0F63" w:rsidRPr="001A2EFE" w:rsidRDefault="003A0F63" w:rsidP="000B5852">
            <w:pPr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</w:p>
        </w:tc>
      </w:tr>
      <w:tr w:rsidR="00FF5E4C" w:rsidRPr="00FD12E7" w:rsidTr="003A0F63">
        <w:tc>
          <w:tcPr>
            <w:tcW w:w="668" w:type="dxa"/>
            <w:vMerge w:val="restart"/>
          </w:tcPr>
          <w:p w:rsidR="00FF5E4C" w:rsidRPr="00FD12E7" w:rsidRDefault="00FF5E4C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F5E4C" w:rsidRPr="003A0F63" w:rsidRDefault="00FF5E4C" w:rsidP="00FD12E7">
            <w:pPr>
              <w:jc w:val="both"/>
              <w:rPr>
                <w:sz w:val="28"/>
                <w:szCs w:val="28"/>
              </w:rPr>
            </w:pPr>
            <w:r w:rsidRPr="003A0F63">
              <w:rPr>
                <w:sz w:val="28"/>
                <w:szCs w:val="28"/>
              </w:rPr>
              <w:t>Элементы комбинаторики</w:t>
            </w:r>
          </w:p>
        </w:tc>
        <w:tc>
          <w:tcPr>
            <w:tcW w:w="987" w:type="dxa"/>
          </w:tcPr>
          <w:p w:rsidR="00FF5E4C" w:rsidRDefault="00FF5E4C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0287" w:type="dxa"/>
            <w:vMerge/>
          </w:tcPr>
          <w:p w:rsidR="00FF5E4C" w:rsidRPr="00FD12E7" w:rsidRDefault="00FF5E4C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F5E4C" w:rsidRPr="00FD12E7" w:rsidTr="003A0F63">
        <w:tc>
          <w:tcPr>
            <w:tcW w:w="668" w:type="dxa"/>
            <w:vMerge/>
          </w:tcPr>
          <w:p w:rsidR="00FF5E4C" w:rsidRPr="00FD12E7" w:rsidRDefault="00FF5E4C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F5E4C" w:rsidRPr="003A0F63" w:rsidRDefault="00FF5E4C" w:rsidP="00FD12E7">
            <w:pPr>
              <w:jc w:val="both"/>
              <w:rPr>
                <w:sz w:val="28"/>
                <w:szCs w:val="28"/>
              </w:rPr>
            </w:pPr>
            <w:r w:rsidRPr="003A0F63">
              <w:rPr>
                <w:sz w:val="28"/>
                <w:szCs w:val="28"/>
              </w:rPr>
              <w:t>Случайные величины</w:t>
            </w:r>
          </w:p>
        </w:tc>
        <w:tc>
          <w:tcPr>
            <w:tcW w:w="987" w:type="dxa"/>
          </w:tcPr>
          <w:p w:rsidR="00FF5E4C" w:rsidRDefault="00FF5E4C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0287" w:type="dxa"/>
            <w:vMerge/>
          </w:tcPr>
          <w:p w:rsidR="00FF5E4C" w:rsidRPr="00FD12E7" w:rsidRDefault="00FF5E4C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FF5E4C" w:rsidRPr="00FD12E7" w:rsidTr="003A0F63">
        <w:tc>
          <w:tcPr>
            <w:tcW w:w="668" w:type="dxa"/>
            <w:vMerge/>
          </w:tcPr>
          <w:p w:rsidR="00FF5E4C" w:rsidRPr="00FD12E7" w:rsidRDefault="00FF5E4C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</w:tcPr>
          <w:p w:rsidR="00FF5E4C" w:rsidRPr="003A0F63" w:rsidRDefault="00FF5E4C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Контрольная работа № 7.</w:t>
            </w:r>
          </w:p>
        </w:tc>
        <w:tc>
          <w:tcPr>
            <w:tcW w:w="987" w:type="dxa"/>
          </w:tcPr>
          <w:p w:rsidR="00FF5E4C" w:rsidRDefault="00FF5E4C" w:rsidP="00FD12E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287" w:type="dxa"/>
          </w:tcPr>
          <w:p w:rsidR="00FF5E4C" w:rsidRPr="00FD12E7" w:rsidRDefault="00FF5E4C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3A0F63" w:rsidRPr="00FD12E7" w:rsidTr="003A0F63">
        <w:tc>
          <w:tcPr>
            <w:tcW w:w="668" w:type="dxa"/>
            <w:shd w:val="clear" w:color="auto" w:fill="D9D9D9" w:themeFill="background1" w:themeFillShade="D9"/>
          </w:tcPr>
          <w:p w:rsidR="003A0F63" w:rsidRPr="003A0F63" w:rsidRDefault="003A0F63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5.</w:t>
            </w:r>
          </w:p>
        </w:tc>
        <w:tc>
          <w:tcPr>
            <w:tcW w:w="2844" w:type="dxa"/>
            <w:shd w:val="clear" w:color="auto" w:fill="D9D9D9" w:themeFill="background1" w:themeFillShade="D9"/>
          </w:tcPr>
          <w:p w:rsidR="003A0F63" w:rsidRPr="003A0F63" w:rsidRDefault="003A0F63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Повторение</w:t>
            </w:r>
          </w:p>
        </w:tc>
        <w:tc>
          <w:tcPr>
            <w:tcW w:w="987" w:type="dxa"/>
            <w:shd w:val="clear" w:color="auto" w:fill="D9D9D9" w:themeFill="background1" w:themeFillShade="D9"/>
          </w:tcPr>
          <w:p w:rsidR="003A0F63" w:rsidRPr="003A0F63" w:rsidRDefault="003A0F63" w:rsidP="00FD12E7">
            <w:pPr>
              <w:jc w:val="both"/>
              <w:rPr>
                <w:b/>
                <w:sz w:val="28"/>
                <w:szCs w:val="28"/>
              </w:rPr>
            </w:pPr>
            <w:r w:rsidRPr="003A0F63">
              <w:rPr>
                <w:b/>
                <w:sz w:val="28"/>
                <w:szCs w:val="28"/>
              </w:rPr>
              <w:t>21</w:t>
            </w:r>
          </w:p>
        </w:tc>
        <w:tc>
          <w:tcPr>
            <w:tcW w:w="10287" w:type="dxa"/>
          </w:tcPr>
          <w:p w:rsidR="003A0F63" w:rsidRPr="00FD12E7" w:rsidRDefault="003A0F63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4C6CC7" w:rsidRPr="00FD12E7" w:rsidTr="004C6CC7">
        <w:tc>
          <w:tcPr>
            <w:tcW w:w="668" w:type="dxa"/>
            <w:vMerge w:val="restart"/>
            <w:shd w:val="clear" w:color="auto" w:fill="FFFFFF" w:themeFill="background1"/>
          </w:tcPr>
          <w:p w:rsidR="004C6CC7" w:rsidRPr="004C6CC7" w:rsidRDefault="004C6CC7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  <w:shd w:val="clear" w:color="auto" w:fill="FFFFFF" w:themeFill="background1"/>
          </w:tcPr>
          <w:p w:rsidR="004C6CC7" w:rsidRPr="004C6CC7" w:rsidRDefault="004C6CC7" w:rsidP="00FD12E7">
            <w:pPr>
              <w:jc w:val="both"/>
              <w:rPr>
                <w:sz w:val="28"/>
                <w:szCs w:val="28"/>
              </w:rPr>
            </w:pPr>
            <w:r w:rsidRPr="004C6CC7">
              <w:rPr>
                <w:sz w:val="28"/>
                <w:szCs w:val="28"/>
              </w:rPr>
              <w:t>Повторение</w:t>
            </w:r>
          </w:p>
        </w:tc>
        <w:tc>
          <w:tcPr>
            <w:tcW w:w="987" w:type="dxa"/>
            <w:shd w:val="clear" w:color="auto" w:fill="FFFFFF" w:themeFill="background1"/>
          </w:tcPr>
          <w:p w:rsidR="004C6CC7" w:rsidRPr="004C6CC7" w:rsidRDefault="004C6CC7" w:rsidP="00FD12E7">
            <w:pPr>
              <w:jc w:val="both"/>
              <w:rPr>
                <w:sz w:val="28"/>
                <w:szCs w:val="28"/>
              </w:rPr>
            </w:pPr>
            <w:r w:rsidRPr="004C6CC7">
              <w:rPr>
                <w:sz w:val="28"/>
                <w:szCs w:val="28"/>
              </w:rPr>
              <w:t>19</w:t>
            </w:r>
          </w:p>
        </w:tc>
        <w:tc>
          <w:tcPr>
            <w:tcW w:w="10287" w:type="dxa"/>
          </w:tcPr>
          <w:p w:rsidR="004C6CC7" w:rsidRPr="00FD12E7" w:rsidRDefault="004C6CC7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4C6CC7" w:rsidRPr="00FD12E7" w:rsidTr="004C6CC7">
        <w:tc>
          <w:tcPr>
            <w:tcW w:w="668" w:type="dxa"/>
            <w:vMerge/>
            <w:shd w:val="clear" w:color="auto" w:fill="FFFFFF" w:themeFill="background1"/>
          </w:tcPr>
          <w:p w:rsidR="004C6CC7" w:rsidRPr="004C6CC7" w:rsidRDefault="004C6CC7" w:rsidP="00FD12E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844" w:type="dxa"/>
            <w:shd w:val="clear" w:color="auto" w:fill="FFFFFF" w:themeFill="background1"/>
          </w:tcPr>
          <w:p w:rsidR="004C6CC7" w:rsidRPr="004C6CC7" w:rsidRDefault="004C6CC7" w:rsidP="00FD12E7">
            <w:pPr>
              <w:jc w:val="both"/>
              <w:rPr>
                <w:sz w:val="28"/>
                <w:szCs w:val="28"/>
              </w:rPr>
            </w:pPr>
            <w:r w:rsidRPr="004C6CC7">
              <w:rPr>
                <w:sz w:val="28"/>
                <w:szCs w:val="28"/>
              </w:rPr>
              <w:t>Итоговая контрольная работа.</w:t>
            </w:r>
          </w:p>
        </w:tc>
        <w:tc>
          <w:tcPr>
            <w:tcW w:w="987" w:type="dxa"/>
            <w:shd w:val="clear" w:color="auto" w:fill="FFFFFF" w:themeFill="background1"/>
          </w:tcPr>
          <w:p w:rsidR="004C6CC7" w:rsidRPr="004C6CC7" w:rsidRDefault="004C6CC7" w:rsidP="00FD12E7">
            <w:pPr>
              <w:jc w:val="both"/>
              <w:rPr>
                <w:sz w:val="28"/>
                <w:szCs w:val="28"/>
              </w:rPr>
            </w:pPr>
            <w:r w:rsidRPr="004C6CC7">
              <w:rPr>
                <w:sz w:val="28"/>
                <w:szCs w:val="28"/>
              </w:rPr>
              <w:t>2</w:t>
            </w:r>
          </w:p>
        </w:tc>
        <w:tc>
          <w:tcPr>
            <w:tcW w:w="10287" w:type="dxa"/>
          </w:tcPr>
          <w:p w:rsidR="004C6CC7" w:rsidRPr="00FD12E7" w:rsidRDefault="004C6CC7" w:rsidP="00FD12E7">
            <w:pPr>
              <w:jc w:val="both"/>
              <w:rPr>
                <w:sz w:val="28"/>
                <w:szCs w:val="28"/>
              </w:rPr>
            </w:pPr>
          </w:p>
        </w:tc>
      </w:tr>
      <w:tr w:rsidR="003A0F63" w:rsidRPr="00FD12E7" w:rsidTr="00FF5E4C">
        <w:tc>
          <w:tcPr>
            <w:tcW w:w="668" w:type="dxa"/>
            <w:shd w:val="clear" w:color="auto" w:fill="FFFFFF" w:themeFill="background1"/>
          </w:tcPr>
          <w:p w:rsidR="003A0F63" w:rsidRPr="003A0F63" w:rsidRDefault="003A0F63" w:rsidP="00FD12E7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2844" w:type="dxa"/>
            <w:shd w:val="clear" w:color="auto" w:fill="FFFFFF" w:themeFill="background1"/>
          </w:tcPr>
          <w:p w:rsidR="003A0F63" w:rsidRPr="003A0F63" w:rsidRDefault="00FF5E4C" w:rsidP="00FF5E4C">
            <w:pPr>
              <w:jc w:val="right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Итого</w:t>
            </w:r>
          </w:p>
        </w:tc>
        <w:tc>
          <w:tcPr>
            <w:tcW w:w="987" w:type="dxa"/>
            <w:shd w:val="clear" w:color="auto" w:fill="FFFFFF" w:themeFill="background1"/>
          </w:tcPr>
          <w:p w:rsidR="003A0F63" w:rsidRPr="003A0F63" w:rsidRDefault="00FF5E4C" w:rsidP="00FD12E7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2</w:t>
            </w:r>
          </w:p>
        </w:tc>
        <w:tc>
          <w:tcPr>
            <w:tcW w:w="10287" w:type="dxa"/>
          </w:tcPr>
          <w:p w:rsidR="003A0F63" w:rsidRPr="00FD12E7" w:rsidRDefault="003A0F63" w:rsidP="00FD12E7">
            <w:pPr>
              <w:jc w:val="both"/>
              <w:rPr>
                <w:sz w:val="28"/>
                <w:szCs w:val="28"/>
              </w:rPr>
            </w:pPr>
          </w:p>
        </w:tc>
      </w:tr>
    </w:tbl>
    <w:p w:rsidR="00FD12E7" w:rsidRDefault="00FD12E7" w:rsidP="0054087F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08"/>
        <w:gridCol w:w="1181"/>
        <w:gridCol w:w="10197"/>
      </w:tblGrid>
      <w:tr w:rsidR="00F40E51" w:rsidRPr="007B3654" w:rsidTr="00EB150F">
        <w:trPr>
          <w:cantSplit/>
        </w:trPr>
        <w:tc>
          <w:tcPr>
            <w:tcW w:w="0" w:type="auto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Тема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-во часов</w:t>
            </w:r>
          </w:p>
        </w:tc>
        <w:tc>
          <w:tcPr>
            <w:tcW w:w="0" w:type="auto"/>
          </w:tcPr>
          <w:p w:rsidR="00F40E51" w:rsidRPr="007B3654" w:rsidRDefault="00F40E51" w:rsidP="00EB150F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214F5A">
              <w:rPr>
                <w:b/>
                <w:sz w:val="28"/>
                <w:szCs w:val="28"/>
              </w:rPr>
              <w:t>Отражение в рабочей программе программы воспитания</w:t>
            </w:r>
            <w:r>
              <w:rPr>
                <w:b/>
                <w:sz w:val="28"/>
                <w:szCs w:val="28"/>
              </w:rPr>
              <w:t>.</w:t>
            </w:r>
          </w:p>
        </w:tc>
      </w:tr>
      <w:tr w:rsidR="00F40E51" w:rsidRPr="007B3654" w:rsidTr="00EB150F">
        <w:trPr>
          <w:cantSplit/>
        </w:trPr>
        <w:tc>
          <w:tcPr>
            <w:tcW w:w="0" w:type="auto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Неравенства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F40E51" w:rsidRPr="007B3654" w:rsidRDefault="00F40E51" w:rsidP="00EB150F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7B3654">
              <w:rPr>
                <w:sz w:val="28"/>
                <w:szCs w:val="28"/>
              </w:rPr>
              <w:t>Установление доверительных отношений между учителем и его учениками,</w:t>
            </w: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  <w:r w:rsidRPr="007B3654">
              <w:rPr>
                <w:sz w:val="28"/>
                <w:szCs w:val="28"/>
              </w:rPr>
              <w:t>способствующих позитивному восприятию учащимися требований учителя, привлечению их внимания к обсуждаемой на уроке информации, активизации их познавательной деятельности</w:t>
            </w:r>
            <w:r>
              <w:rPr>
                <w:sz w:val="28"/>
                <w:szCs w:val="28"/>
              </w:rPr>
              <w:t>.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Прикидка в задачах практического характера на покупку и расход материала.</w:t>
            </w:r>
          </w:p>
        </w:tc>
      </w:tr>
      <w:tr w:rsidR="00F40E51" w:rsidRPr="00723C3B" w:rsidTr="00EB150F">
        <w:trPr>
          <w:cantSplit/>
        </w:trPr>
        <w:tc>
          <w:tcPr>
            <w:tcW w:w="0" w:type="auto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Квадратичная функция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0" w:type="auto"/>
          </w:tcPr>
          <w:p w:rsidR="00F40E51" w:rsidRPr="00723C3B" w:rsidRDefault="00F40E51" w:rsidP="00EB150F">
            <w:pPr>
              <w:pStyle w:val="ad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C3B">
              <w:rPr>
                <w:rFonts w:ascii="Times New Roman" w:hAnsi="Times New Roman"/>
                <w:sz w:val="28"/>
                <w:szCs w:val="28"/>
              </w:rPr>
              <w:t>Сформированность ответственного отношения к учению; уважительного отношения к труду, наличие опыта участия в социально значимом труде;</w:t>
            </w:r>
          </w:p>
          <w:p w:rsidR="00F40E51" w:rsidRPr="00723C3B" w:rsidRDefault="00F40E51" w:rsidP="00EB150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720" w:hanging="360"/>
              <w:rPr>
                <w:rFonts w:ascii="Times New Roman" w:hAnsi="Times New Roman"/>
                <w:sz w:val="28"/>
                <w:szCs w:val="28"/>
              </w:rPr>
            </w:pPr>
            <w:r w:rsidRPr="00723C3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Практическая работа с графиками: изменение температуры, влажности и т.д.</w:t>
            </w:r>
          </w:p>
        </w:tc>
      </w:tr>
      <w:tr w:rsidR="00F40E51" w:rsidRPr="007B3654" w:rsidTr="00EB150F">
        <w:trPr>
          <w:cantSplit/>
        </w:trPr>
        <w:tc>
          <w:tcPr>
            <w:tcW w:w="0" w:type="auto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Уравнения и системы уравнений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26</w:t>
            </w:r>
          </w:p>
        </w:tc>
        <w:tc>
          <w:tcPr>
            <w:tcW w:w="0" w:type="auto"/>
          </w:tcPr>
          <w:p w:rsidR="00F40E51" w:rsidRPr="007B3654" w:rsidRDefault="00F40E51" w:rsidP="00EB150F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7B3654">
              <w:rPr>
                <w:sz w:val="28"/>
                <w:szCs w:val="28"/>
              </w:rPr>
              <w:t>Привлечение внимания школьников к ценностному аспекту изучаемых на уроках</w:t>
            </w: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  <w:r w:rsidRPr="007B3654">
              <w:rPr>
                <w:sz w:val="28"/>
                <w:szCs w:val="28"/>
              </w:rPr>
              <w:t>явлений, организация их работы с получаемой на уроке социально значимой информацией – инициирование ее обсуждения, высказывания учащимися своего мнения по ее поводу, выработки своего к ней отношения;</w:t>
            </w:r>
          </w:p>
          <w:p w:rsidR="00F40E51" w:rsidRPr="00723C3B" w:rsidRDefault="00F40E51" w:rsidP="00EB150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720" w:hanging="360"/>
              <w:rPr>
                <w:rFonts w:ascii="Times New Roman" w:hAnsi="Times New Roman"/>
                <w:sz w:val="28"/>
                <w:szCs w:val="28"/>
              </w:rPr>
            </w:pPr>
            <w:r w:rsidRPr="00723C3B">
              <w:rPr>
                <w:rFonts w:ascii="Times New Roman" w:hAnsi="Times New Roman"/>
                <w:sz w:val="28"/>
                <w:szCs w:val="28"/>
              </w:rPr>
              <w:t xml:space="preserve">Применять приёмы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ри </w:t>
            </w:r>
            <w:r w:rsidRPr="00723C3B">
              <w:rPr>
                <w:rFonts w:ascii="Times New Roman" w:hAnsi="Times New Roman"/>
                <w:sz w:val="28"/>
                <w:szCs w:val="28"/>
              </w:rPr>
              <w:t xml:space="preserve">  решении уравнении и системы уравнений  в контексте заданной реальной ситуации или прикладной задачи.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</w:p>
          <w:p w:rsidR="00F40E51" w:rsidRPr="007B3654" w:rsidRDefault="00F40E51" w:rsidP="00F40E51">
            <w:pPr>
              <w:pStyle w:val="Default"/>
              <w:numPr>
                <w:ilvl w:val="0"/>
                <w:numId w:val="28"/>
              </w:numPr>
              <w:rPr>
                <w:sz w:val="28"/>
                <w:szCs w:val="28"/>
              </w:rPr>
            </w:pPr>
          </w:p>
        </w:tc>
      </w:tr>
      <w:tr w:rsidR="00F40E51" w:rsidRPr="007B3654" w:rsidTr="00EB150F">
        <w:trPr>
          <w:cantSplit/>
        </w:trPr>
        <w:tc>
          <w:tcPr>
            <w:tcW w:w="0" w:type="auto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lastRenderedPageBreak/>
              <w:t>Арифметическая и геометрическая прогрессии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  <w:r w:rsidRPr="007B3654">
              <w:rPr>
                <w:sz w:val="28"/>
                <w:szCs w:val="28"/>
              </w:rPr>
              <w:t>Применение на уроке интерактивных форм работы учащихся: интеллектуальных игр, стимулирующих познавательную мотивацию школьников; дискуссий, которые дают учащимся возможность приобрести опыт ведения конструктивного диалога; групповой работы или работы в парах, которые учат школьников командной работе и взаимодействию с другими детьми;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задач на выбор вклада в сбербанке. Решение экономических задач</w:t>
            </w:r>
          </w:p>
        </w:tc>
      </w:tr>
      <w:tr w:rsidR="00F40E51" w:rsidRPr="007B3654" w:rsidTr="00EB150F">
        <w:trPr>
          <w:cantSplit/>
        </w:trPr>
        <w:tc>
          <w:tcPr>
            <w:tcW w:w="0" w:type="auto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Статистика и вероятность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  <w:r w:rsidRPr="007B3654">
              <w:rPr>
                <w:sz w:val="28"/>
                <w:szCs w:val="28"/>
              </w:rPr>
              <w:t>Применение на уроке интерактивных форм работы учащихся: интеллектуальных игр, стимулирующих познавательную мотивацию школьников; дискуссий, которые дают учащимся возможность приобрести опыт ведения конструктивного диалога; групповой работы или работы в парах, которые учат школьников командной работе и взаимодействию с другими детьми;</w:t>
            </w:r>
          </w:p>
          <w:p w:rsidR="00F40E51" w:rsidRPr="00723C3B" w:rsidRDefault="00F40E51" w:rsidP="00EB150F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ind w:left="720" w:hanging="360"/>
              <w:rPr>
                <w:rFonts w:ascii="Times New Roman" w:hAnsi="Times New Roman"/>
                <w:sz w:val="28"/>
                <w:szCs w:val="28"/>
              </w:rPr>
            </w:pPr>
            <w:r w:rsidRPr="00723C3B">
              <w:rPr>
                <w:rFonts w:ascii="Times New Roman" w:hAnsi="Times New Roman"/>
                <w:sz w:val="28"/>
                <w:szCs w:val="28"/>
              </w:rPr>
              <w:t>Задачи на оценивание  вероятности реальных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23C3B">
              <w:rPr>
                <w:rFonts w:ascii="Times New Roman" w:hAnsi="Times New Roman"/>
                <w:sz w:val="28"/>
                <w:szCs w:val="28"/>
              </w:rPr>
              <w:t>событий и явлений.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</w:p>
        </w:tc>
      </w:tr>
      <w:tr w:rsidR="00F40E51" w:rsidRPr="007B3654" w:rsidTr="00EB150F">
        <w:trPr>
          <w:cantSplit/>
        </w:trPr>
        <w:tc>
          <w:tcPr>
            <w:tcW w:w="0" w:type="auto"/>
          </w:tcPr>
          <w:p w:rsidR="00F40E51" w:rsidRPr="00763C6B" w:rsidRDefault="00F40E51" w:rsidP="00EB150F">
            <w:pPr>
              <w:jc w:val="both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 xml:space="preserve">Повторение. </w:t>
            </w:r>
          </w:p>
        </w:tc>
        <w:tc>
          <w:tcPr>
            <w:tcW w:w="0" w:type="auto"/>
          </w:tcPr>
          <w:p w:rsidR="00F40E51" w:rsidRPr="00763C6B" w:rsidRDefault="00F40E51" w:rsidP="00EB150F">
            <w:pPr>
              <w:jc w:val="center"/>
              <w:rPr>
                <w:b/>
                <w:sz w:val="28"/>
                <w:szCs w:val="28"/>
              </w:rPr>
            </w:pPr>
            <w:r w:rsidRPr="00763C6B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0" w:type="auto"/>
          </w:tcPr>
          <w:p w:rsidR="00F40E51" w:rsidRPr="007B3654" w:rsidRDefault="00F40E51" w:rsidP="00EB150F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7B3654">
              <w:rPr>
                <w:sz w:val="28"/>
                <w:szCs w:val="28"/>
              </w:rPr>
              <w:t>Организация шефства мотивированных и эрудированных учащихся над их</w:t>
            </w:r>
          </w:p>
          <w:p w:rsidR="00F40E51" w:rsidRPr="007B3654" w:rsidRDefault="00F40E51" w:rsidP="00EB150F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7B3654">
              <w:rPr>
                <w:sz w:val="28"/>
                <w:szCs w:val="28"/>
              </w:rPr>
              <w:t>неуспевающими одноклассниками, дающего школьникам социально значимый опыт</w:t>
            </w:r>
            <w:r>
              <w:rPr>
                <w:sz w:val="28"/>
                <w:szCs w:val="28"/>
              </w:rPr>
              <w:t xml:space="preserve"> </w:t>
            </w:r>
            <w:r w:rsidRPr="007B3654">
              <w:rPr>
                <w:sz w:val="28"/>
                <w:szCs w:val="28"/>
              </w:rPr>
              <w:t>сотрудничества и взаимной помощи (работа в группах, работа в парах;</w:t>
            </w:r>
          </w:p>
          <w:p w:rsidR="00F40E51" w:rsidRDefault="00F40E51" w:rsidP="00EB15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чи на вычисление калькулятором из смежных дисциплин и реальной действительности.</w:t>
            </w:r>
          </w:p>
          <w:p w:rsidR="00F40E51" w:rsidRPr="007B3654" w:rsidRDefault="00F40E51" w:rsidP="00EB150F">
            <w:pPr>
              <w:jc w:val="both"/>
              <w:rPr>
                <w:sz w:val="28"/>
                <w:szCs w:val="28"/>
              </w:rPr>
            </w:pPr>
          </w:p>
        </w:tc>
      </w:tr>
    </w:tbl>
    <w:p w:rsidR="00E83B6D" w:rsidRDefault="00E83B6D" w:rsidP="0054087F">
      <w:pPr>
        <w:rPr>
          <w:sz w:val="28"/>
          <w:szCs w:val="28"/>
        </w:rPr>
      </w:pPr>
    </w:p>
    <w:p w:rsidR="00F40E51" w:rsidRPr="006350D9" w:rsidRDefault="00F40E51" w:rsidP="00F40E51">
      <w:pPr>
        <w:rPr>
          <w:b/>
          <w:sz w:val="28"/>
          <w:szCs w:val="28"/>
        </w:rPr>
      </w:pPr>
      <w:r w:rsidRPr="006350D9">
        <w:rPr>
          <w:b/>
          <w:sz w:val="28"/>
          <w:szCs w:val="28"/>
        </w:rPr>
        <w:t xml:space="preserve">ОПИСАНИЕ УЧЕБНО-МЕТОДИЧЕСКОГО 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b/>
          <w:sz w:val="28"/>
          <w:szCs w:val="28"/>
        </w:rPr>
        <w:t>И МАТЕРИАЛЬНО-ТЕХНИЧЕСКОГО ОБЕСПЕЧЕНИЯ ОБРАЗОВАТЕЛЬНОЙ ДЕЯТЕЛЬНОСТИ</w:t>
      </w:r>
    </w:p>
    <w:p w:rsidR="00F40E51" w:rsidRPr="006350D9" w:rsidRDefault="00F40E51" w:rsidP="00F40E51">
      <w:pPr>
        <w:rPr>
          <w:sz w:val="28"/>
          <w:szCs w:val="28"/>
        </w:rPr>
      </w:pPr>
    </w:p>
    <w:p w:rsidR="00F40E51" w:rsidRPr="006350D9" w:rsidRDefault="00F40E51" w:rsidP="00F40E51">
      <w:pPr>
        <w:rPr>
          <w:b/>
          <w:sz w:val="28"/>
          <w:szCs w:val="28"/>
        </w:rPr>
      </w:pPr>
      <w:r w:rsidRPr="006350D9">
        <w:rPr>
          <w:b/>
          <w:sz w:val="28"/>
          <w:szCs w:val="28"/>
        </w:rPr>
        <w:t>Нормативные документы, программно-методическое обеспечение, локальные акты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1. Федеральный государственный образовательного стандарта основного общего образования (приказ Минобрнауки РФ от «17» декабря 2010 года № 1897) с изменениями (приказ Минобрнауки РФ от «29» декабря 2014 года № 1644);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2. Примерная основная  образовательной программы основного общего образования (решение федерального учебно-методического объединения по общему образованию от «8» апреля 2015 года № 1/15).</w:t>
      </w:r>
    </w:p>
    <w:p w:rsidR="00F40E51" w:rsidRPr="006350D9" w:rsidRDefault="00F40E51" w:rsidP="00F40E51">
      <w:pPr>
        <w:rPr>
          <w:sz w:val="28"/>
          <w:szCs w:val="28"/>
        </w:rPr>
      </w:pPr>
    </w:p>
    <w:p w:rsidR="00F40E51" w:rsidRPr="006350D9" w:rsidRDefault="00F40E51" w:rsidP="00F40E51">
      <w:pPr>
        <w:rPr>
          <w:b/>
          <w:sz w:val="28"/>
          <w:szCs w:val="28"/>
        </w:rPr>
      </w:pPr>
      <w:r w:rsidRPr="006350D9">
        <w:rPr>
          <w:b/>
          <w:sz w:val="28"/>
          <w:szCs w:val="28"/>
        </w:rPr>
        <w:t>Учебно-методические материалы</w:t>
      </w:r>
    </w:p>
    <w:p w:rsidR="00F40E51" w:rsidRPr="006350D9" w:rsidRDefault="00F40E51" w:rsidP="00F40E51">
      <w:pPr>
        <w:numPr>
          <w:ilvl w:val="0"/>
          <w:numId w:val="27"/>
        </w:numPr>
        <w:rPr>
          <w:b/>
          <w:sz w:val="28"/>
          <w:szCs w:val="28"/>
        </w:rPr>
      </w:pPr>
      <w:r w:rsidRPr="006350D9">
        <w:rPr>
          <w:b/>
          <w:sz w:val="28"/>
          <w:szCs w:val="28"/>
        </w:rPr>
        <w:t xml:space="preserve">УМК 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Алгебра. 7 класс : учеб. для общеобразоват. учреждений / Ю.Н. Макарычев, Н.Г. Миндюк, К.И. Нешков, С.Б. Суворова; под редакцией С.А. Теляковского. – М : Просвещение, 2013 – 256 с. : ил.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. Алгебра. 8 класс : учеб. для общеобразоват. учреждений / Ю.Н. Макарычев, Н.Г. Миндюк, К.И. Нешков, С.Б. Суворова; под редакцией С.А. Теляковского. – М : Просвещение, 2013 – 287 с. : ил.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Алгебра. 9 класс : учеб. для общеобразоват. учреждений / Ю.Н. Макарычев, Н.Г. Миндюк, К.И. Нешков, С.Б. Суворова; под редакцией С.А. Теляковского. – М : Просвещение, 2014 – 271 с. : ил.</w:t>
      </w:r>
    </w:p>
    <w:p w:rsidR="00F40E51" w:rsidRPr="006350D9" w:rsidRDefault="00F40E51" w:rsidP="00F40E51">
      <w:pPr>
        <w:rPr>
          <w:sz w:val="28"/>
          <w:szCs w:val="28"/>
        </w:rPr>
      </w:pPr>
    </w:p>
    <w:p w:rsidR="00F40E51" w:rsidRPr="006350D9" w:rsidRDefault="00F40E51" w:rsidP="00F40E51">
      <w:pPr>
        <w:rPr>
          <w:b/>
          <w:sz w:val="28"/>
          <w:szCs w:val="28"/>
        </w:rPr>
      </w:pPr>
      <w:r w:rsidRPr="006350D9">
        <w:rPr>
          <w:b/>
          <w:sz w:val="28"/>
          <w:szCs w:val="28"/>
        </w:rPr>
        <w:t xml:space="preserve">2. Печатные пособия 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2.1. Комплект таблиц «Математика. Алгебра. 7-11 класс». Наглядное пособие / М.: Спектр-М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2.2. Портреты ученых-математиков. Демонстрационный материал для школы / М.: Айрис-Дидактика</w:t>
      </w:r>
    </w:p>
    <w:p w:rsidR="00F40E51" w:rsidRPr="006350D9" w:rsidRDefault="00F40E51" w:rsidP="00F40E51">
      <w:pPr>
        <w:rPr>
          <w:sz w:val="28"/>
          <w:szCs w:val="28"/>
        </w:rPr>
      </w:pPr>
    </w:p>
    <w:p w:rsidR="00F40E51" w:rsidRPr="006350D9" w:rsidRDefault="00F40E51" w:rsidP="00F40E51">
      <w:pPr>
        <w:rPr>
          <w:b/>
          <w:sz w:val="28"/>
          <w:szCs w:val="28"/>
        </w:rPr>
      </w:pPr>
      <w:r w:rsidRPr="006350D9">
        <w:rPr>
          <w:b/>
          <w:sz w:val="28"/>
          <w:szCs w:val="28"/>
        </w:rPr>
        <w:t>3. Компьютерные и информационно-коммуникационные средства обучения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3.1 Электронное издание «Математика, 5-11 класс. Практикум», ЗАО «1С».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3.2 Электронное издание  «Открытая Математика 2.5. Функции и графики», ООО «Физикон».</w:t>
      </w:r>
    </w:p>
    <w:p w:rsidR="00F40E51" w:rsidRPr="006350D9" w:rsidRDefault="00F40E51" w:rsidP="00F40E51">
      <w:pPr>
        <w:rPr>
          <w:sz w:val="28"/>
          <w:szCs w:val="28"/>
        </w:rPr>
      </w:pPr>
    </w:p>
    <w:p w:rsidR="00F40E51" w:rsidRPr="006350D9" w:rsidRDefault="00F40E51" w:rsidP="00F40E51">
      <w:pPr>
        <w:rPr>
          <w:b/>
          <w:bCs/>
          <w:iCs/>
          <w:sz w:val="28"/>
          <w:szCs w:val="28"/>
        </w:rPr>
      </w:pPr>
      <w:r w:rsidRPr="006350D9">
        <w:rPr>
          <w:b/>
          <w:bCs/>
          <w:iCs/>
          <w:sz w:val="28"/>
          <w:szCs w:val="28"/>
        </w:rPr>
        <w:t>4. Информационные источники</w:t>
      </w:r>
    </w:p>
    <w:p w:rsidR="00F40E51" w:rsidRPr="006350D9" w:rsidRDefault="00F40E51" w:rsidP="00F40E51">
      <w:pPr>
        <w:rPr>
          <w:bCs/>
          <w:iCs/>
          <w:sz w:val="28"/>
          <w:szCs w:val="28"/>
        </w:rPr>
      </w:pPr>
      <w:r w:rsidRPr="006350D9">
        <w:rPr>
          <w:bCs/>
          <w:iCs/>
          <w:sz w:val="28"/>
          <w:szCs w:val="28"/>
        </w:rPr>
        <w:t xml:space="preserve">4.1.  </w:t>
      </w:r>
      <w:hyperlink r:id="rId53" w:history="1">
        <w:r w:rsidRPr="006350D9">
          <w:rPr>
            <w:rStyle w:val="af"/>
            <w:bCs/>
            <w:iCs/>
            <w:sz w:val="28"/>
            <w:szCs w:val="28"/>
          </w:rPr>
          <w:t>http://fcior.edu.ru/</w:t>
        </w:r>
      </w:hyperlink>
      <w:r w:rsidRPr="006350D9">
        <w:rPr>
          <w:bCs/>
          <w:iCs/>
          <w:sz w:val="28"/>
          <w:szCs w:val="28"/>
        </w:rPr>
        <w:t xml:space="preserve"> - единое окно доступа к образовательным ресурсам [дата обращени</w:t>
      </w:r>
      <w:r>
        <w:rPr>
          <w:bCs/>
          <w:iCs/>
          <w:sz w:val="28"/>
          <w:szCs w:val="28"/>
        </w:rPr>
        <w:t>я: 17.06.2017</w:t>
      </w:r>
      <w:r w:rsidRPr="006350D9">
        <w:rPr>
          <w:bCs/>
          <w:iCs/>
          <w:sz w:val="28"/>
          <w:szCs w:val="28"/>
        </w:rPr>
        <w:t>]</w:t>
      </w:r>
    </w:p>
    <w:p w:rsidR="00F40E51" w:rsidRPr="006350D9" w:rsidRDefault="00F40E51" w:rsidP="00F40E51">
      <w:pPr>
        <w:rPr>
          <w:bCs/>
          <w:iCs/>
          <w:sz w:val="28"/>
          <w:szCs w:val="28"/>
        </w:rPr>
      </w:pPr>
      <w:r w:rsidRPr="006350D9">
        <w:rPr>
          <w:bCs/>
          <w:iCs/>
          <w:sz w:val="28"/>
          <w:szCs w:val="28"/>
        </w:rPr>
        <w:t xml:space="preserve">4.2. </w:t>
      </w:r>
      <w:hyperlink r:id="rId54" w:history="1">
        <w:r w:rsidRPr="006350D9">
          <w:rPr>
            <w:rStyle w:val="af"/>
            <w:bCs/>
            <w:iCs/>
            <w:sz w:val="28"/>
            <w:szCs w:val="28"/>
          </w:rPr>
          <w:t>http://school-collection.edu.ru</w:t>
        </w:r>
      </w:hyperlink>
      <w:r w:rsidRPr="006350D9">
        <w:rPr>
          <w:bCs/>
          <w:iCs/>
          <w:sz w:val="28"/>
          <w:szCs w:val="28"/>
        </w:rPr>
        <w:t xml:space="preserve"> – единая коллекция цифровых образовательных ресур</w:t>
      </w:r>
      <w:r>
        <w:rPr>
          <w:bCs/>
          <w:iCs/>
          <w:sz w:val="28"/>
          <w:szCs w:val="28"/>
        </w:rPr>
        <w:t>сов  [дата обращения: 17.06.2017</w:t>
      </w:r>
      <w:r w:rsidRPr="006350D9">
        <w:rPr>
          <w:bCs/>
          <w:iCs/>
          <w:sz w:val="28"/>
          <w:szCs w:val="28"/>
        </w:rPr>
        <w:t>]</w:t>
      </w:r>
    </w:p>
    <w:p w:rsidR="00F40E51" w:rsidRPr="006350D9" w:rsidRDefault="00F40E51" w:rsidP="00F40E51">
      <w:pPr>
        <w:rPr>
          <w:bCs/>
          <w:iCs/>
          <w:sz w:val="28"/>
          <w:szCs w:val="28"/>
        </w:rPr>
      </w:pPr>
      <w:r w:rsidRPr="006350D9">
        <w:rPr>
          <w:bCs/>
          <w:iCs/>
          <w:sz w:val="28"/>
          <w:szCs w:val="28"/>
        </w:rPr>
        <w:t xml:space="preserve">4.3. </w:t>
      </w:r>
      <w:hyperlink r:id="rId55" w:history="1">
        <w:r w:rsidRPr="006350D9">
          <w:rPr>
            <w:rStyle w:val="af"/>
            <w:bCs/>
            <w:iCs/>
            <w:sz w:val="28"/>
            <w:szCs w:val="28"/>
          </w:rPr>
          <w:t>http://www.fipi.ru/</w:t>
        </w:r>
      </w:hyperlink>
      <w:r w:rsidRPr="006350D9">
        <w:rPr>
          <w:bCs/>
          <w:iCs/>
          <w:sz w:val="28"/>
          <w:szCs w:val="28"/>
        </w:rPr>
        <w:t xml:space="preserve"> - федеральный институт педагогических измерений: нормативно-правовая база ОГЭ, открытый банк задания ОГЭ (математ</w:t>
      </w:r>
      <w:r>
        <w:rPr>
          <w:bCs/>
          <w:iCs/>
          <w:sz w:val="28"/>
          <w:szCs w:val="28"/>
        </w:rPr>
        <w:t>ика) [дата обращения: 17.06.2017</w:t>
      </w:r>
      <w:r w:rsidRPr="006350D9">
        <w:rPr>
          <w:bCs/>
          <w:iCs/>
          <w:sz w:val="28"/>
          <w:szCs w:val="28"/>
        </w:rPr>
        <w:t>]</w:t>
      </w:r>
    </w:p>
    <w:p w:rsidR="00F40E51" w:rsidRPr="006350D9" w:rsidRDefault="00F40E51" w:rsidP="00F40E51">
      <w:pPr>
        <w:rPr>
          <w:bCs/>
          <w:iCs/>
          <w:sz w:val="28"/>
          <w:szCs w:val="28"/>
        </w:rPr>
      </w:pPr>
      <w:r w:rsidRPr="006350D9">
        <w:rPr>
          <w:bCs/>
          <w:iCs/>
          <w:sz w:val="28"/>
          <w:szCs w:val="28"/>
        </w:rPr>
        <w:t xml:space="preserve">4.4. </w:t>
      </w:r>
      <w:hyperlink r:id="rId56" w:history="1">
        <w:r w:rsidRPr="006350D9">
          <w:rPr>
            <w:rStyle w:val="af"/>
            <w:bCs/>
            <w:iCs/>
            <w:sz w:val="28"/>
            <w:szCs w:val="28"/>
          </w:rPr>
          <w:t>http://alexlarin.net/</w:t>
        </w:r>
      </w:hyperlink>
      <w:r w:rsidRPr="006350D9">
        <w:rPr>
          <w:bCs/>
          <w:iCs/>
          <w:sz w:val="28"/>
          <w:szCs w:val="28"/>
        </w:rPr>
        <w:t xml:space="preserve"> - информационная поддержка при подготовке к ОГЭ по матема</w:t>
      </w:r>
      <w:r>
        <w:rPr>
          <w:bCs/>
          <w:iCs/>
          <w:sz w:val="28"/>
          <w:szCs w:val="28"/>
        </w:rPr>
        <w:t>тике [дата обращения: 17.06.2017</w:t>
      </w:r>
      <w:r w:rsidRPr="006350D9">
        <w:rPr>
          <w:bCs/>
          <w:iCs/>
          <w:sz w:val="28"/>
          <w:szCs w:val="28"/>
        </w:rPr>
        <w:t>]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bCs/>
          <w:iCs/>
          <w:sz w:val="28"/>
          <w:szCs w:val="28"/>
        </w:rPr>
        <w:t xml:space="preserve">4.5. </w:t>
      </w:r>
      <w:hyperlink r:id="rId57" w:history="1">
        <w:r w:rsidRPr="006350D9">
          <w:rPr>
            <w:rStyle w:val="af"/>
            <w:bCs/>
            <w:iCs/>
            <w:sz w:val="28"/>
            <w:szCs w:val="28"/>
          </w:rPr>
          <w:t>http://sdamgia.ru/</w:t>
        </w:r>
      </w:hyperlink>
      <w:r w:rsidRPr="006350D9">
        <w:rPr>
          <w:bCs/>
          <w:iCs/>
          <w:sz w:val="28"/>
          <w:szCs w:val="28"/>
        </w:rPr>
        <w:t xml:space="preserve"> - образовательный портал для подготовки к экзам</w:t>
      </w:r>
      <w:r>
        <w:rPr>
          <w:bCs/>
          <w:iCs/>
          <w:sz w:val="28"/>
          <w:szCs w:val="28"/>
        </w:rPr>
        <w:t>енам [дата обращения: 17.06.2017</w:t>
      </w:r>
      <w:r w:rsidRPr="006350D9">
        <w:rPr>
          <w:bCs/>
          <w:iCs/>
          <w:sz w:val="28"/>
          <w:szCs w:val="28"/>
        </w:rPr>
        <w:t xml:space="preserve">] </w:t>
      </w:r>
    </w:p>
    <w:p w:rsidR="00F40E51" w:rsidRPr="006350D9" w:rsidRDefault="00F40E51" w:rsidP="00F40E51">
      <w:pPr>
        <w:rPr>
          <w:sz w:val="28"/>
          <w:szCs w:val="28"/>
        </w:rPr>
      </w:pPr>
    </w:p>
    <w:p w:rsidR="00F40E51" w:rsidRPr="006350D9" w:rsidRDefault="00F40E51" w:rsidP="00F40E51">
      <w:pPr>
        <w:rPr>
          <w:b/>
          <w:sz w:val="28"/>
          <w:szCs w:val="28"/>
        </w:rPr>
      </w:pPr>
      <w:r w:rsidRPr="006350D9">
        <w:rPr>
          <w:b/>
          <w:sz w:val="28"/>
          <w:szCs w:val="28"/>
        </w:rPr>
        <w:t>5. Технические средства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5.1.  Персональный компьютер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 xml:space="preserve">5.2.  Мультимедийная доска </w:t>
      </w:r>
    </w:p>
    <w:p w:rsidR="00F40E51" w:rsidRPr="006350D9" w:rsidRDefault="00F40E51" w:rsidP="00F40E51">
      <w:pPr>
        <w:rPr>
          <w:sz w:val="28"/>
          <w:szCs w:val="28"/>
        </w:rPr>
      </w:pPr>
    </w:p>
    <w:p w:rsidR="00F40E51" w:rsidRPr="006350D9" w:rsidRDefault="00F40E51" w:rsidP="00F40E51">
      <w:pPr>
        <w:rPr>
          <w:b/>
          <w:sz w:val="28"/>
          <w:szCs w:val="28"/>
        </w:rPr>
      </w:pPr>
      <w:r w:rsidRPr="006350D9">
        <w:rPr>
          <w:b/>
          <w:sz w:val="28"/>
          <w:szCs w:val="28"/>
        </w:rPr>
        <w:t>6. Учебно-практическое оборудование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6.1. Аудиторная доска с магнитной поверхностью и набором приспособлений для крепления таблиц</w:t>
      </w:r>
    </w:p>
    <w:p w:rsidR="00F40E51" w:rsidRPr="006350D9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6.2. Доска магнитная с координатной сеткой</w:t>
      </w:r>
    </w:p>
    <w:p w:rsidR="00F40E51" w:rsidRDefault="00F40E51" w:rsidP="00F40E51">
      <w:pPr>
        <w:rPr>
          <w:sz w:val="28"/>
          <w:szCs w:val="28"/>
        </w:rPr>
      </w:pPr>
      <w:r w:rsidRPr="006350D9">
        <w:rPr>
          <w:sz w:val="28"/>
          <w:szCs w:val="28"/>
        </w:rPr>
        <w:t>6.3. Комплект инструментов классных: линейка, транспортир, угольник (30º, 60º), угольник (45º, 45º), циркуль</w:t>
      </w:r>
    </w:p>
    <w:p w:rsidR="00F40E51" w:rsidRDefault="00F40E51" w:rsidP="00F40E51">
      <w:pPr>
        <w:rPr>
          <w:sz w:val="28"/>
          <w:szCs w:val="28"/>
        </w:rPr>
      </w:pPr>
    </w:p>
    <w:p w:rsidR="00F40E51" w:rsidRDefault="00F40E51" w:rsidP="00F40E51">
      <w:pPr>
        <w:rPr>
          <w:sz w:val="28"/>
          <w:szCs w:val="28"/>
        </w:rPr>
      </w:pPr>
    </w:p>
    <w:p w:rsidR="00F40E51" w:rsidRPr="00450F46" w:rsidRDefault="00F40E51" w:rsidP="00F40E51">
      <w:pPr>
        <w:rPr>
          <w:sz w:val="28"/>
          <w:szCs w:val="28"/>
        </w:rPr>
      </w:pPr>
    </w:p>
    <w:p w:rsidR="00E83B6D" w:rsidRDefault="00E83B6D" w:rsidP="0054087F">
      <w:pPr>
        <w:rPr>
          <w:sz w:val="28"/>
          <w:szCs w:val="28"/>
        </w:rPr>
      </w:pPr>
    </w:p>
    <w:p w:rsidR="00E83B6D" w:rsidRDefault="00E83B6D" w:rsidP="0054087F">
      <w:pPr>
        <w:rPr>
          <w:sz w:val="28"/>
          <w:szCs w:val="28"/>
        </w:rPr>
      </w:pPr>
    </w:p>
    <w:p w:rsidR="00E83B6D" w:rsidRDefault="00E83B6D" w:rsidP="0054087F">
      <w:pPr>
        <w:rPr>
          <w:sz w:val="28"/>
          <w:szCs w:val="28"/>
        </w:rPr>
      </w:pPr>
    </w:p>
    <w:p w:rsidR="00E83B6D" w:rsidRDefault="00E83B6D" w:rsidP="0054087F">
      <w:pPr>
        <w:rPr>
          <w:sz w:val="28"/>
          <w:szCs w:val="28"/>
        </w:rPr>
      </w:pPr>
    </w:p>
    <w:p w:rsidR="00E83B6D" w:rsidRDefault="00E83B6D" w:rsidP="0054087F">
      <w:pPr>
        <w:rPr>
          <w:sz w:val="28"/>
          <w:szCs w:val="28"/>
        </w:rPr>
      </w:pPr>
    </w:p>
    <w:p w:rsidR="00A8583E" w:rsidRDefault="00A8583E" w:rsidP="0054087F">
      <w:pPr>
        <w:rPr>
          <w:sz w:val="28"/>
          <w:szCs w:val="28"/>
        </w:rPr>
      </w:pPr>
    </w:p>
    <w:p w:rsidR="006350D9" w:rsidRDefault="006350D9" w:rsidP="0054087F">
      <w:pPr>
        <w:rPr>
          <w:sz w:val="28"/>
          <w:szCs w:val="28"/>
        </w:rPr>
        <w:sectPr w:rsidR="006350D9" w:rsidSect="0073415A">
          <w:pgSz w:w="16838" w:h="11906" w:orient="landscape" w:code="9"/>
          <w:pgMar w:top="851" w:right="1134" w:bottom="1701" w:left="1134" w:header="709" w:footer="709" w:gutter="0"/>
          <w:cols w:space="708"/>
          <w:docGrid w:linePitch="360"/>
        </w:sectPr>
      </w:pPr>
      <w:r>
        <w:rPr>
          <w:sz w:val="28"/>
          <w:szCs w:val="28"/>
        </w:rPr>
        <w:br w:type="page"/>
      </w:r>
    </w:p>
    <w:p w:rsidR="00A8583E" w:rsidRPr="00450F46" w:rsidRDefault="00A8583E" w:rsidP="00F40E51">
      <w:pPr>
        <w:rPr>
          <w:sz w:val="28"/>
          <w:szCs w:val="28"/>
        </w:rPr>
      </w:pPr>
    </w:p>
    <w:sectPr w:rsidR="00A8583E" w:rsidRPr="00450F46" w:rsidSect="006350D9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D59F8" w:rsidRDefault="006D59F8">
      <w:r>
        <w:separator/>
      </w:r>
    </w:p>
  </w:endnote>
  <w:endnote w:type="continuationSeparator" w:id="1">
    <w:p w:rsidR="006D59F8" w:rsidRDefault="006D59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№Е">
    <w:charset w:val="CC"/>
    <w:family w:val="auto"/>
    <w:pitch w:val="variable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1B7A" w:rsidRDefault="00FE1B7A">
    <w:pPr>
      <w:pStyle w:val="af2"/>
      <w:jc w:val="center"/>
    </w:pPr>
    <w:fldSimple w:instr="PAGE   \* MERGEFORMAT">
      <w:r w:rsidR="001C4B86">
        <w:rPr>
          <w:noProof/>
        </w:rPr>
        <w:t>39</w:t>
      </w:r>
    </w:fldSimple>
  </w:p>
  <w:p w:rsidR="00FE1B7A" w:rsidRDefault="00FE1B7A">
    <w:pPr>
      <w:pStyle w:val="a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D59F8" w:rsidRDefault="006D59F8">
      <w:r>
        <w:separator/>
      </w:r>
    </w:p>
  </w:footnote>
  <w:footnote w:type="continuationSeparator" w:id="1">
    <w:p w:rsidR="006D59F8" w:rsidRDefault="006D59F8">
      <w:r>
        <w:continuationSeparator/>
      </w:r>
    </w:p>
  </w:footnote>
  <w:footnote w:id="2">
    <w:p w:rsidR="00FE1B7A" w:rsidRDefault="00FE1B7A" w:rsidP="00B530D9">
      <w:pPr>
        <w:pStyle w:val="a9"/>
      </w:pPr>
      <w:r>
        <w:rPr>
          <w:rStyle w:val="a8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FE1B7A" w:rsidRDefault="00FE1B7A" w:rsidP="00DA07B4">
      <w:pPr>
        <w:pStyle w:val="a9"/>
      </w:pPr>
      <w:r>
        <w:rPr>
          <w:rStyle w:val="a8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22EE"/>
    <w:multiLevelType w:val="hybridMultilevel"/>
    <w:tmpl w:val="29027AB4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85E0671A">
      <w:numFmt w:val="decimal"/>
      <w:lvlText w:val=""/>
      <w:lvlJc w:val="left"/>
    </w:lvl>
    <w:lvl w:ilvl="2" w:tplc="C36A4236">
      <w:numFmt w:val="decimal"/>
      <w:lvlText w:val=""/>
      <w:lvlJc w:val="left"/>
    </w:lvl>
    <w:lvl w:ilvl="3" w:tplc="666A7150">
      <w:numFmt w:val="decimal"/>
      <w:lvlText w:val=""/>
      <w:lvlJc w:val="left"/>
    </w:lvl>
    <w:lvl w:ilvl="4" w:tplc="96363BB8">
      <w:numFmt w:val="decimal"/>
      <w:lvlText w:val=""/>
      <w:lvlJc w:val="left"/>
    </w:lvl>
    <w:lvl w:ilvl="5" w:tplc="534024AA">
      <w:numFmt w:val="decimal"/>
      <w:lvlText w:val=""/>
      <w:lvlJc w:val="left"/>
    </w:lvl>
    <w:lvl w:ilvl="6" w:tplc="DAAA6B8A">
      <w:numFmt w:val="decimal"/>
      <w:lvlText w:val=""/>
      <w:lvlJc w:val="left"/>
    </w:lvl>
    <w:lvl w:ilvl="7" w:tplc="201639CA">
      <w:numFmt w:val="decimal"/>
      <w:lvlText w:val=""/>
      <w:lvlJc w:val="left"/>
    </w:lvl>
    <w:lvl w:ilvl="8" w:tplc="86D29DBC">
      <w:numFmt w:val="decimal"/>
      <w:lvlText w:val=""/>
      <w:lvlJc w:val="left"/>
    </w:lvl>
  </w:abstractNum>
  <w:abstractNum w:abstractNumId="1">
    <w:nsid w:val="00002350"/>
    <w:multiLevelType w:val="hybridMultilevel"/>
    <w:tmpl w:val="EA402668"/>
    <w:lvl w:ilvl="0" w:tplc="DD28C738">
      <w:start w:val="9"/>
      <w:numFmt w:val="upperLetter"/>
      <w:lvlText w:val="%1"/>
      <w:lvlJc w:val="left"/>
    </w:lvl>
    <w:lvl w:ilvl="1" w:tplc="2B641F4C">
      <w:numFmt w:val="decimal"/>
      <w:lvlText w:val=""/>
      <w:lvlJc w:val="left"/>
    </w:lvl>
    <w:lvl w:ilvl="2" w:tplc="2B5A761E">
      <w:numFmt w:val="decimal"/>
      <w:lvlText w:val=""/>
      <w:lvlJc w:val="left"/>
    </w:lvl>
    <w:lvl w:ilvl="3" w:tplc="C6EC01C4">
      <w:numFmt w:val="decimal"/>
      <w:lvlText w:val=""/>
      <w:lvlJc w:val="left"/>
    </w:lvl>
    <w:lvl w:ilvl="4" w:tplc="0708FB8A">
      <w:numFmt w:val="decimal"/>
      <w:lvlText w:val=""/>
      <w:lvlJc w:val="left"/>
    </w:lvl>
    <w:lvl w:ilvl="5" w:tplc="901CFA8E">
      <w:numFmt w:val="decimal"/>
      <w:lvlText w:val=""/>
      <w:lvlJc w:val="left"/>
    </w:lvl>
    <w:lvl w:ilvl="6" w:tplc="E4F41A26">
      <w:numFmt w:val="decimal"/>
      <w:lvlText w:val=""/>
      <w:lvlJc w:val="left"/>
    </w:lvl>
    <w:lvl w:ilvl="7" w:tplc="6D7CBBAE">
      <w:numFmt w:val="decimal"/>
      <w:lvlText w:val=""/>
      <w:lvlJc w:val="left"/>
    </w:lvl>
    <w:lvl w:ilvl="8" w:tplc="9C002A80">
      <w:numFmt w:val="decimal"/>
      <w:lvlText w:val=""/>
      <w:lvlJc w:val="left"/>
    </w:lvl>
  </w:abstractNum>
  <w:abstractNum w:abstractNumId="2">
    <w:nsid w:val="00004B40"/>
    <w:multiLevelType w:val="hybridMultilevel"/>
    <w:tmpl w:val="D8389DAE"/>
    <w:lvl w:ilvl="0" w:tplc="A614B66C">
      <w:start w:val="35"/>
      <w:numFmt w:val="upperLetter"/>
      <w:lvlText w:val="%1"/>
      <w:lvlJc w:val="left"/>
    </w:lvl>
    <w:lvl w:ilvl="1" w:tplc="C3F87C94">
      <w:numFmt w:val="decimal"/>
      <w:lvlText w:val=""/>
      <w:lvlJc w:val="left"/>
    </w:lvl>
    <w:lvl w:ilvl="2" w:tplc="C7882B7E">
      <w:numFmt w:val="decimal"/>
      <w:lvlText w:val=""/>
      <w:lvlJc w:val="left"/>
    </w:lvl>
    <w:lvl w:ilvl="3" w:tplc="E32EDDFA">
      <w:numFmt w:val="decimal"/>
      <w:lvlText w:val=""/>
      <w:lvlJc w:val="left"/>
    </w:lvl>
    <w:lvl w:ilvl="4" w:tplc="6B4CA834">
      <w:numFmt w:val="decimal"/>
      <w:lvlText w:val=""/>
      <w:lvlJc w:val="left"/>
    </w:lvl>
    <w:lvl w:ilvl="5" w:tplc="3E025CCE">
      <w:numFmt w:val="decimal"/>
      <w:lvlText w:val=""/>
      <w:lvlJc w:val="left"/>
    </w:lvl>
    <w:lvl w:ilvl="6" w:tplc="BA0CFC5C">
      <w:numFmt w:val="decimal"/>
      <w:lvlText w:val=""/>
      <w:lvlJc w:val="left"/>
    </w:lvl>
    <w:lvl w:ilvl="7" w:tplc="082CCCE0">
      <w:numFmt w:val="decimal"/>
      <w:lvlText w:val=""/>
      <w:lvlJc w:val="left"/>
    </w:lvl>
    <w:lvl w:ilvl="8" w:tplc="2DEE49A4">
      <w:numFmt w:val="decimal"/>
      <w:lvlText w:val=""/>
      <w:lvlJc w:val="left"/>
    </w:lvl>
  </w:abstractNum>
  <w:abstractNum w:abstractNumId="3">
    <w:nsid w:val="00005878"/>
    <w:multiLevelType w:val="hybridMultilevel"/>
    <w:tmpl w:val="EF6CCB12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7DFA6B82">
      <w:numFmt w:val="decimal"/>
      <w:lvlText w:val=""/>
      <w:lvlJc w:val="left"/>
    </w:lvl>
    <w:lvl w:ilvl="2" w:tplc="B7863534">
      <w:numFmt w:val="decimal"/>
      <w:lvlText w:val=""/>
      <w:lvlJc w:val="left"/>
    </w:lvl>
    <w:lvl w:ilvl="3" w:tplc="61AA139C">
      <w:numFmt w:val="decimal"/>
      <w:lvlText w:val=""/>
      <w:lvlJc w:val="left"/>
    </w:lvl>
    <w:lvl w:ilvl="4" w:tplc="C532BDA8">
      <w:numFmt w:val="decimal"/>
      <w:lvlText w:val=""/>
      <w:lvlJc w:val="left"/>
    </w:lvl>
    <w:lvl w:ilvl="5" w:tplc="57582DCE">
      <w:numFmt w:val="decimal"/>
      <w:lvlText w:val=""/>
      <w:lvlJc w:val="left"/>
    </w:lvl>
    <w:lvl w:ilvl="6" w:tplc="86D642D4">
      <w:numFmt w:val="decimal"/>
      <w:lvlText w:val=""/>
      <w:lvlJc w:val="left"/>
    </w:lvl>
    <w:lvl w:ilvl="7" w:tplc="2F56805E">
      <w:numFmt w:val="decimal"/>
      <w:lvlText w:val=""/>
      <w:lvlJc w:val="left"/>
    </w:lvl>
    <w:lvl w:ilvl="8" w:tplc="177AF392">
      <w:numFmt w:val="decimal"/>
      <w:lvlText w:val=""/>
      <w:lvlJc w:val="left"/>
    </w:lvl>
  </w:abstractNum>
  <w:abstractNum w:abstractNumId="4">
    <w:nsid w:val="00005CFD"/>
    <w:multiLevelType w:val="hybridMultilevel"/>
    <w:tmpl w:val="4836C87E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EF0C6716">
      <w:numFmt w:val="decimal"/>
      <w:lvlText w:val=""/>
      <w:lvlJc w:val="left"/>
    </w:lvl>
    <w:lvl w:ilvl="2" w:tplc="37286110">
      <w:numFmt w:val="decimal"/>
      <w:lvlText w:val=""/>
      <w:lvlJc w:val="left"/>
    </w:lvl>
    <w:lvl w:ilvl="3" w:tplc="17764FF6">
      <w:numFmt w:val="decimal"/>
      <w:lvlText w:val=""/>
      <w:lvlJc w:val="left"/>
    </w:lvl>
    <w:lvl w:ilvl="4" w:tplc="E7CC431A">
      <w:numFmt w:val="decimal"/>
      <w:lvlText w:val=""/>
      <w:lvlJc w:val="left"/>
    </w:lvl>
    <w:lvl w:ilvl="5" w:tplc="9B325EAE">
      <w:numFmt w:val="decimal"/>
      <w:lvlText w:val=""/>
      <w:lvlJc w:val="left"/>
    </w:lvl>
    <w:lvl w:ilvl="6" w:tplc="CB9485E8">
      <w:numFmt w:val="decimal"/>
      <w:lvlText w:val=""/>
      <w:lvlJc w:val="left"/>
    </w:lvl>
    <w:lvl w:ilvl="7" w:tplc="A21489B8">
      <w:numFmt w:val="decimal"/>
      <w:lvlText w:val=""/>
      <w:lvlJc w:val="left"/>
    </w:lvl>
    <w:lvl w:ilvl="8" w:tplc="D9ECC61E">
      <w:numFmt w:val="decimal"/>
      <w:lvlText w:val=""/>
      <w:lvlJc w:val="left"/>
    </w:lvl>
  </w:abstractNum>
  <w:abstractNum w:abstractNumId="5">
    <w:nsid w:val="00006B36"/>
    <w:multiLevelType w:val="hybridMultilevel"/>
    <w:tmpl w:val="D454342E"/>
    <w:lvl w:ilvl="0" w:tplc="1CCE8270">
      <w:start w:val="61"/>
      <w:numFmt w:val="upperLetter"/>
      <w:lvlText w:val="%1"/>
      <w:lvlJc w:val="left"/>
    </w:lvl>
    <w:lvl w:ilvl="1" w:tplc="6C10FB8E">
      <w:numFmt w:val="decimal"/>
      <w:lvlText w:val=""/>
      <w:lvlJc w:val="left"/>
    </w:lvl>
    <w:lvl w:ilvl="2" w:tplc="1E226032">
      <w:numFmt w:val="decimal"/>
      <w:lvlText w:val=""/>
      <w:lvlJc w:val="left"/>
    </w:lvl>
    <w:lvl w:ilvl="3" w:tplc="C07CC63E">
      <w:numFmt w:val="decimal"/>
      <w:lvlText w:val=""/>
      <w:lvlJc w:val="left"/>
    </w:lvl>
    <w:lvl w:ilvl="4" w:tplc="AA122526">
      <w:numFmt w:val="decimal"/>
      <w:lvlText w:val=""/>
      <w:lvlJc w:val="left"/>
    </w:lvl>
    <w:lvl w:ilvl="5" w:tplc="AFDE4CF6">
      <w:numFmt w:val="decimal"/>
      <w:lvlText w:val=""/>
      <w:lvlJc w:val="left"/>
    </w:lvl>
    <w:lvl w:ilvl="6" w:tplc="104802A6">
      <w:numFmt w:val="decimal"/>
      <w:lvlText w:val=""/>
      <w:lvlJc w:val="left"/>
    </w:lvl>
    <w:lvl w:ilvl="7" w:tplc="0F56B4CC">
      <w:numFmt w:val="decimal"/>
      <w:lvlText w:val=""/>
      <w:lvlJc w:val="left"/>
    </w:lvl>
    <w:lvl w:ilvl="8" w:tplc="9A564318">
      <w:numFmt w:val="decimal"/>
      <w:lvlText w:val=""/>
      <w:lvlJc w:val="left"/>
    </w:lvl>
  </w:abstractNum>
  <w:abstractNum w:abstractNumId="6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A337262"/>
    <w:multiLevelType w:val="hybridMultilevel"/>
    <w:tmpl w:val="4C98F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9">
    <w:nsid w:val="1BBD7481"/>
    <w:multiLevelType w:val="hybridMultilevel"/>
    <w:tmpl w:val="EAAD412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>
    <w:nsid w:val="2AF64CAC"/>
    <w:multiLevelType w:val="hybridMultilevel"/>
    <w:tmpl w:val="5DE2FEDE"/>
    <w:lvl w:ilvl="0" w:tplc="12665ACC">
      <w:start w:val="1"/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7136167"/>
    <w:multiLevelType w:val="hybridMultilevel"/>
    <w:tmpl w:val="A65EE3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8">
    <w:nsid w:val="500649DA"/>
    <w:multiLevelType w:val="hybridMultilevel"/>
    <w:tmpl w:val="DAACB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EA07217"/>
    <w:multiLevelType w:val="hybridMultilevel"/>
    <w:tmpl w:val="674AE6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4321367"/>
    <w:multiLevelType w:val="hybridMultilevel"/>
    <w:tmpl w:val="28245F60"/>
    <w:lvl w:ilvl="0" w:tplc="12665ACC">
      <w:start w:val="1"/>
      <w:numFmt w:val="bullet"/>
      <w:lvlText w:val="•"/>
      <w:lvlJc w:val="left"/>
      <w:pPr>
        <w:ind w:left="360" w:hanging="360"/>
      </w:pPr>
      <w:rPr>
        <w:rFonts w:ascii="Times New Roman" w:eastAsia="Times New Roman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7">
    <w:nsid w:val="7E3A47BA"/>
    <w:multiLevelType w:val="hybridMultilevel"/>
    <w:tmpl w:val="007E1924"/>
    <w:lvl w:ilvl="0" w:tplc="04190001">
      <w:start w:val="1"/>
      <w:numFmt w:val="bullet"/>
      <w:lvlText w:val=""/>
      <w:lvlJc w:val="left"/>
      <w:pPr>
        <w:ind w:left="79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8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2"/>
  </w:num>
  <w:num w:numId="3">
    <w:abstractNumId w:val="25"/>
  </w:num>
  <w:num w:numId="4">
    <w:abstractNumId w:val="8"/>
  </w:num>
  <w:num w:numId="5">
    <w:abstractNumId w:val="19"/>
  </w:num>
  <w:num w:numId="6">
    <w:abstractNumId w:val="21"/>
  </w:num>
  <w:num w:numId="7">
    <w:abstractNumId w:val="12"/>
    <w:lvlOverride w:ilvl="0">
      <w:startOverride w:val="1"/>
    </w:lvlOverride>
  </w:num>
  <w:num w:numId="8">
    <w:abstractNumId w:val="24"/>
  </w:num>
  <w:num w:numId="9">
    <w:abstractNumId w:val="13"/>
  </w:num>
  <w:num w:numId="10">
    <w:abstractNumId w:val="6"/>
  </w:num>
  <w:num w:numId="11">
    <w:abstractNumId w:val="14"/>
  </w:num>
  <w:num w:numId="12">
    <w:abstractNumId w:val="16"/>
  </w:num>
  <w:num w:numId="13">
    <w:abstractNumId w:val="27"/>
  </w:num>
  <w:num w:numId="14">
    <w:abstractNumId w:val="1"/>
  </w:num>
  <w:num w:numId="15">
    <w:abstractNumId w:val="0"/>
  </w:num>
  <w:num w:numId="16">
    <w:abstractNumId w:val="2"/>
  </w:num>
  <w:num w:numId="17">
    <w:abstractNumId w:val="3"/>
  </w:num>
  <w:num w:numId="18">
    <w:abstractNumId w:val="5"/>
  </w:num>
  <w:num w:numId="19">
    <w:abstractNumId w:val="4"/>
  </w:num>
  <w:num w:numId="20">
    <w:abstractNumId w:val="18"/>
  </w:num>
  <w:num w:numId="21">
    <w:abstractNumId w:val="26"/>
  </w:num>
  <w:num w:numId="22">
    <w:abstractNumId w:val="11"/>
  </w:num>
  <w:num w:numId="23">
    <w:abstractNumId w:val="20"/>
  </w:num>
  <w:num w:numId="24">
    <w:abstractNumId w:val="10"/>
  </w:num>
  <w:num w:numId="25">
    <w:abstractNumId w:val="23"/>
  </w:num>
  <w:num w:numId="26">
    <w:abstractNumId w:val="15"/>
  </w:num>
  <w:num w:numId="27">
    <w:abstractNumId w:val="7"/>
  </w:num>
  <w:num w:numId="28">
    <w:abstractNumId w:val="9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stylePaneFormatFilter w:val="3F01"/>
  <w:defaultTabStop w:val="708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B09CA"/>
    <w:rsid w:val="00003257"/>
    <w:rsid w:val="00004451"/>
    <w:rsid w:val="000074BB"/>
    <w:rsid w:val="00010B9B"/>
    <w:rsid w:val="00012653"/>
    <w:rsid w:val="0001538A"/>
    <w:rsid w:val="00016C82"/>
    <w:rsid w:val="00023BBB"/>
    <w:rsid w:val="00025F86"/>
    <w:rsid w:val="0002675F"/>
    <w:rsid w:val="00031A54"/>
    <w:rsid w:val="00034097"/>
    <w:rsid w:val="00040F38"/>
    <w:rsid w:val="00044C7C"/>
    <w:rsid w:val="00045476"/>
    <w:rsid w:val="0004762E"/>
    <w:rsid w:val="00052CBA"/>
    <w:rsid w:val="0005319E"/>
    <w:rsid w:val="00053FC2"/>
    <w:rsid w:val="00054252"/>
    <w:rsid w:val="00056D73"/>
    <w:rsid w:val="00072E4D"/>
    <w:rsid w:val="0007348F"/>
    <w:rsid w:val="00083FCA"/>
    <w:rsid w:val="000A0EC6"/>
    <w:rsid w:val="000A1971"/>
    <w:rsid w:val="000A3AA3"/>
    <w:rsid w:val="000A49A7"/>
    <w:rsid w:val="000A5040"/>
    <w:rsid w:val="000B0F33"/>
    <w:rsid w:val="000C049D"/>
    <w:rsid w:val="000C22C9"/>
    <w:rsid w:val="000C71BF"/>
    <w:rsid w:val="000D0A71"/>
    <w:rsid w:val="000D3AC1"/>
    <w:rsid w:val="000D56C9"/>
    <w:rsid w:val="000E3867"/>
    <w:rsid w:val="000F4187"/>
    <w:rsid w:val="00101844"/>
    <w:rsid w:val="001019BC"/>
    <w:rsid w:val="00103282"/>
    <w:rsid w:val="001129F4"/>
    <w:rsid w:val="00140467"/>
    <w:rsid w:val="00147EAD"/>
    <w:rsid w:val="001530A4"/>
    <w:rsid w:val="001546DC"/>
    <w:rsid w:val="00156188"/>
    <w:rsid w:val="00165DD4"/>
    <w:rsid w:val="00166C9E"/>
    <w:rsid w:val="001708F4"/>
    <w:rsid w:val="00172974"/>
    <w:rsid w:val="001751F6"/>
    <w:rsid w:val="00180269"/>
    <w:rsid w:val="00187C34"/>
    <w:rsid w:val="0019637E"/>
    <w:rsid w:val="001A0510"/>
    <w:rsid w:val="001B3C3A"/>
    <w:rsid w:val="001B6715"/>
    <w:rsid w:val="001B7691"/>
    <w:rsid w:val="001C4B86"/>
    <w:rsid w:val="001D2214"/>
    <w:rsid w:val="001D2CF9"/>
    <w:rsid w:val="001E5FC3"/>
    <w:rsid w:val="001E7875"/>
    <w:rsid w:val="001F169C"/>
    <w:rsid w:val="001F68A8"/>
    <w:rsid w:val="001F7AB4"/>
    <w:rsid w:val="00202136"/>
    <w:rsid w:val="002045E1"/>
    <w:rsid w:val="00205F19"/>
    <w:rsid w:val="00211187"/>
    <w:rsid w:val="002129E2"/>
    <w:rsid w:val="002151F8"/>
    <w:rsid w:val="00220D56"/>
    <w:rsid w:val="00224E31"/>
    <w:rsid w:val="00232AEB"/>
    <w:rsid w:val="002428DE"/>
    <w:rsid w:val="00243FD6"/>
    <w:rsid w:val="002443FC"/>
    <w:rsid w:val="00250D97"/>
    <w:rsid w:val="00251575"/>
    <w:rsid w:val="0025437D"/>
    <w:rsid w:val="00261811"/>
    <w:rsid w:val="0027318E"/>
    <w:rsid w:val="00274174"/>
    <w:rsid w:val="00275A31"/>
    <w:rsid w:val="002861D2"/>
    <w:rsid w:val="002914B3"/>
    <w:rsid w:val="0029247E"/>
    <w:rsid w:val="002A773F"/>
    <w:rsid w:val="002B16F0"/>
    <w:rsid w:val="002B38AF"/>
    <w:rsid w:val="002B541A"/>
    <w:rsid w:val="002D0549"/>
    <w:rsid w:val="002D1EFA"/>
    <w:rsid w:val="002E3A93"/>
    <w:rsid w:val="002F06BE"/>
    <w:rsid w:val="002F15FF"/>
    <w:rsid w:val="002F19F0"/>
    <w:rsid w:val="002F1BEB"/>
    <w:rsid w:val="003014DF"/>
    <w:rsid w:val="003045F2"/>
    <w:rsid w:val="00305D81"/>
    <w:rsid w:val="00311BDE"/>
    <w:rsid w:val="003137E8"/>
    <w:rsid w:val="003168E0"/>
    <w:rsid w:val="00321DC7"/>
    <w:rsid w:val="00323D3E"/>
    <w:rsid w:val="00330675"/>
    <w:rsid w:val="00331406"/>
    <w:rsid w:val="003369FA"/>
    <w:rsid w:val="00342945"/>
    <w:rsid w:val="00343541"/>
    <w:rsid w:val="00344716"/>
    <w:rsid w:val="00346942"/>
    <w:rsid w:val="00346DDF"/>
    <w:rsid w:val="00347887"/>
    <w:rsid w:val="0035417A"/>
    <w:rsid w:val="00362358"/>
    <w:rsid w:val="00390F1E"/>
    <w:rsid w:val="0039240E"/>
    <w:rsid w:val="00397587"/>
    <w:rsid w:val="003A0F63"/>
    <w:rsid w:val="003A1FA7"/>
    <w:rsid w:val="003A7990"/>
    <w:rsid w:val="003B17DD"/>
    <w:rsid w:val="003B4BD9"/>
    <w:rsid w:val="003B70A2"/>
    <w:rsid w:val="003C002E"/>
    <w:rsid w:val="003C5AA0"/>
    <w:rsid w:val="003C714B"/>
    <w:rsid w:val="003D0672"/>
    <w:rsid w:val="003D0775"/>
    <w:rsid w:val="003D23AF"/>
    <w:rsid w:val="003D308B"/>
    <w:rsid w:val="003D57DC"/>
    <w:rsid w:val="003E016A"/>
    <w:rsid w:val="003F2E44"/>
    <w:rsid w:val="004039F2"/>
    <w:rsid w:val="00410F97"/>
    <w:rsid w:val="00413B8A"/>
    <w:rsid w:val="004248BB"/>
    <w:rsid w:val="00432149"/>
    <w:rsid w:val="00435FFE"/>
    <w:rsid w:val="004453C7"/>
    <w:rsid w:val="00447D32"/>
    <w:rsid w:val="00447D60"/>
    <w:rsid w:val="00450F46"/>
    <w:rsid w:val="00452D2C"/>
    <w:rsid w:val="00460144"/>
    <w:rsid w:val="004609A7"/>
    <w:rsid w:val="0046245F"/>
    <w:rsid w:val="00463221"/>
    <w:rsid w:val="00466377"/>
    <w:rsid w:val="0046761E"/>
    <w:rsid w:val="00471B1A"/>
    <w:rsid w:val="00494745"/>
    <w:rsid w:val="0049644F"/>
    <w:rsid w:val="004A1841"/>
    <w:rsid w:val="004B0508"/>
    <w:rsid w:val="004B0D0B"/>
    <w:rsid w:val="004C6CC7"/>
    <w:rsid w:val="004D0E97"/>
    <w:rsid w:val="004D17E6"/>
    <w:rsid w:val="004E0573"/>
    <w:rsid w:val="004E2C30"/>
    <w:rsid w:val="004F0376"/>
    <w:rsid w:val="004F3996"/>
    <w:rsid w:val="004F48D1"/>
    <w:rsid w:val="004F7537"/>
    <w:rsid w:val="00504750"/>
    <w:rsid w:val="00505A5A"/>
    <w:rsid w:val="00506F46"/>
    <w:rsid w:val="00507BA5"/>
    <w:rsid w:val="00510342"/>
    <w:rsid w:val="005208CC"/>
    <w:rsid w:val="00526AB6"/>
    <w:rsid w:val="00532A75"/>
    <w:rsid w:val="005338D0"/>
    <w:rsid w:val="0054087F"/>
    <w:rsid w:val="00546744"/>
    <w:rsid w:val="00552FF6"/>
    <w:rsid w:val="005546B8"/>
    <w:rsid w:val="00554C22"/>
    <w:rsid w:val="005552C4"/>
    <w:rsid w:val="00562625"/>
    <w:rsid w:val="0056558B"/>
    <w:rsid w:val="0056578C"/>
    <w:rsid w:val="00574531"/>
    <w:rsid w:val="00580F6B"/>
    <w:rsid w:val="00581AFB"/>
    <w:rsid w:val="00591017"/>
    <w:rsid w:val="005A4EBE"/>
    <w:rsid w:val="005B1B09"/>
    <w:rsid w:val="005C40B9"/>
    <w:rsid w:val="005C7CE5"/>
    <w:rsid w:val="005D7E9D"/>
    <w:rsid w:val="005F1582"/>
    <w:rsid w:val="005F2498"/>
    <w:rsid w:val="005F5C2B"/>
    <w:rsid w:val="005F5CFC"/>
    <w:rsid w:val="006011E7"/>
    <w:rsid w:val="00601B22"/>
    <w:rsid w:val="00601D7E"/>
    <w:rsid w:val="00607FE9"/>
    <w:rsid w:val="00610E1F"/>
    <w:rsid w:val="0061365C"/>
    <w:rsid w:val="00613A6F"/>
    <w:rsid w:val="0062254C"/>
    <w:rsid w:val="00624BB1"/>
    <w:rsid w:val="00630CC8"/>
    <w:rsid w:val="00634C85"/>
    <w:rsid w:val="006350D9"/>
    <w:rsid w:val="0065229F"/>
    <w:rsid w:val="00654F7D"/>
    <w:rsid w:val="00665223"/>
    <w:rsid w:val="00666FD8"/>
    <w:rsid w:val="00683F7A"/>
    <w:rsid w:val="00697147"/>
    <w:rsid w:val="006A23FD"/>
    <w:rsid w:val="006B00B7"/>
    <w:rsid w:val="006B1175"/>
    <w:rsid w:val="006B13BE"/>
    <w:rsid w:val="006B25DB"/>
    <w:rsid w:val="006B41F8"/>
    <w:rsid w:val="006B64BE"/>
    <w:rsid w:val="006D59F8"/>
    <w:rsid w:val="006E38E2"/>
    <w:rsid w:val="006E56D0"/>
    <w:rsid w:val="006E7E5E"/>
    <w:rsid w:val="00700B9C"/>
    <w:rsid w:val="00713A63"/>
    <w:rsid w:val="00715402"/>
    <w:rsid w:val="00725D25"/>
    <w:rsid w:val="0073415A"/>
    <w:rsid w:val="007410A0"/>
    <w:rsid w:val="00741E6C"/>
    <w:rsid w:val="00747A6C"/>
    <w:rsid w:val="00754084"/>
    <w:rsid w:val="00776B19"/>
    <w:rsid w:val="00782B97"/>
    <w:rsid w:val="0078446A"/>
    <w:rsid w:val="00785696"/>
    <w:rsid w:val="00786791"/>
    <w:rsid w:val="00793B48"/>
    <w:rsid w:val="00794833"/>
    <w:rsid w:val="00796341"/>
    <w:rsid w:val="007A3B09"/>
    <w:rsid w:val="007A4697"/>
    <w:rsid w:val="007B4035"/>
    <w:rsid w:val="007B52F9"/>
    <w:rsid w:val="007C0DFB"/>
    <w:rsid w:val="007C5AD8"/>
    <w:rsid w:val="007C6388"/>
    <w:rsid w:val="007D24B6"/>
    <w:rsid w:val="007D4C5B"/>
    <w:rsid w:val="007E2737"/>
    <w:rsid w:val="007F58B3"/>
    <w:rsid w:val="007F77FD"/>
    <w:rsid w:val="00800ECE"/>
    <w:rsid w:val="008063FC"/>
    <w:rsid w:val="00811AD0"/>
    <w:rsid w:val="00825D12"/>
    <w:rsid w:val="00841801"/>
    <w:rsid w:val="00852136"/>
    <w:rsid w:val="00852CB2"/>
    <w:rsid w:val="00856875"/>
    <w:rsid w:val="00866D1A"/>
    <w:rsid w:val="00871183"/>
    <w:rsid w:val="00874E6B"/>
    <w:rsid w:val="00880B3A"/>
    <w:rsid w:val="00880E9F"/>
    <w:rsid w:val="00884F3F"/>
    <w:rsid w:val="0088596F"/>
    <w:rsid w:val="00895209"/>
    <w:rsid w:val="008A35F5"/>
    <w:rsid w:val="008B1897"/>
    <w:rsid w:val="008B3621"/>
    <w:rsid w:val="008C2830"/>
    <w:rsid w:val="008C66EE"/>
    <w:rsid w:val="008D158B"/>
    <w:rsid w:val="008E132B"/>
    <w:rsid w:val="008E34D7"/>
    <w:rsid w:val="008E38AB"/>
    <w:rsid w:val="008E3F59"/>
    <w:rsid w:val="008E6848"/>
    <w:rsid w:val="008F597B"/>
    <w:rsid w:val="008F6517"/>
    <w:rsid w:val="008F6BD6"/>
    <w:rsid w:val="00901EEC"/>
    <w:rsid w:val="009033DD"/>
    <w:rsid w:val="00914B39"/>
    <w:rsid w:val="009273F9"/>
    <w:rsid w:val="009336AC"/>
    <w:rsid w:val="00935124"/>
    <w:rsid w:val="00937E99"/>
    <w:rsid w:val="00952757"/>
    <w:rsid w:val="009620B0"/>
    <w:rsid w:val="00962E8E"/>
    <w:rsid w:val="00964E1C"/>
    <w:rsid w:val="00984AAF"/>
    <w:rsid w:val="00985375"/>
    <w:rsid w:val="00987FC1"/>
    <w:rsid w:val="00992820"/>
    <w:rsid w:val="00993C19"/>
    <w:rsid w:val="009A173D"/>
    <w:rsid w:val="009A7CD4"/>
    <w:rsid w:val="009B1F53"/>
    <w:rsid w:val="009B31DD"/>
    <w:rsid w:val="009B362A"/>
    <w:rsid w:val="009C2F29"/>
    <w:rsid w:val="009D4732"/>
    <w:rsid w:val="009D5626"/>
    <w:rsid w:val="009D65CD"/>
    <w:rsid w:val="009D6CE2"/>
    <w:rsid w:val="009E1DDA"/>
    <w:rsid w:val="009E7988"/>
    <w:rsid w:val="009F0239"/>
    <w:rsid w:val="009F1F29"/>
    <w:rsid w:val="009F1F73"/>
    <w:rsid w:val="009F2067"/>
    <w:rsid w:val="00A02059"/>
    <w:rsid w:val="00A02AA1"/>
    <w:rsid w:val="00A03814"/>
    <w:rsid w:val="00A05742"/>
    <w:rsid w:val="00A103E1"/>
    <w:rsid w:val="00A1132E"/>
    <w:rsid w:val="00A22A94"/>
    <w:rsid w:val="00A22CB0"/>
    <w:rsid w:val="00A24037"/>
    <w:rsid w:val="00A2601E"/>
    <w:rsid w:val="00A316EF"/>
    <w:rsid w:val="00A44824"/>
    <w:rsid w:val="00A56F05"/>
    <w:rsid w:val="00A61567"/>
    <w:rsid w:val="00A6463F"/>
    <w:rsid w:val="00A6551A"/>
    <w:rsid w:val="00A8061D"/>
    <w:rsid w:val="00A8583E"/>
    <w:rsid w:val="00A87C77"/>
    <w:rsid w:val="00AA6506"/>
    <w:rsid w:val="00AB09CA"/>
    <w:rsid w:val="00AB2097"/>
    <w:rsid w:val="00AB7B2F"/>
    <w:rsid w:val="00AC2229"/>
    <w:rsid w:val="00AC6570"/>
    <w:rsid w:val="00AE27AF"/>
    <w:rsid w:val="00AE782E"/>
    <w:rsid w:val="00AE7CC3"/>
    <w:rsid w:val="00AF0894"/>
    <w:rsid w:val="00AF13D5"/>
    <w:rsid w:val="00AF562D"/>
    <w:rsid w:val="00AF7A5A"/>
    <w:rsid w:val="00B02BF1"/>
    <w:rsid w:val="00B0470B"/>
    <w:rsid w:val="00B07D17"/>
    <w:rsid w:val="00B14824"/>
    <w:rsid w:val="00B165F6"/>
    <w:rsid w:val="00B16EE5"/>
    <w:rsid w:val="00B20D3B"/>
    <w:rsid w:val="00B2673D"/>
    <w:rsid w:val="00B341CD"/>
    <w:rsid w:val="00B37D44"/>
    <w:rsid w:val="00B4585C"/>
    <w:rsid w:val="00B465F7"/>
    <w:rsid w:val="00B530D9"/>
    <w:rsid w:val="00B56DB8"/>
    <w:rsid w:val="00B70F4C"/>
    <w:rsid w:val="00B77724"/>
    <w:rsid w:val="00B915B8"/>
    <w:rsid w:val="00B95EFD"/>
    <w:rsid w:val="00BA70E7"/>
    <w:rsid w:val="00BA7382"/>
    <w:rsid w:val="00BB08EC"/>
    <w:rsid w:val="00BB2BA6"/>
    <w:rsid w:val="00BB3439"/>
    <w:rsid w:val="00BB3B26"/>
    <w:rsid w:val="00BB7BE0"/>
    <w:rsid w:val="00BC7D39"/>
    <w:rsid w:val="00BE299B"/>
    <w:rsid w:val="00BF1220"/>
    <w:rsid w:val="00BF28E6"/>
    <w:rsid w:val="00BF46D6"/>
    <w:rsid w:val="00C141F9"/>
    <w:rsid w:val="00C14854"/>
    <w:rsid w:val="00C168F8"/>
    <w:rsid w:val="00C46507"/>
    <w:rsid w:val="00C53E18"/>
    <w:rsid w:val="00C65A16"/>
    <w:rsid w:val="00C65D36"/>
    <w:rsid w:val="00C66D77"/>
    <w:rsid w:val="00C673C8"/>
    <w:rsid w:val="00C7285F"/>
    <w:rsid w:val="00C74D5B"/>
    <w:rsid w:val="00C75A0B"/>
    <w:rsid w:val="00C91FDF"/>
    <w:rsid w:val="00CB0247"/>
    <w:rsid w:val="00CC0F50"/>
    <w:rsid w:val="00CD0004"/>
    <w:rsid w:val="00CD39C9"/>
    <w:rsid w:val="00CE1CFB"/>
    <w:rsid w:val="00CE7C7C"/>
    <w:rsid w:val="00CF15F5"/>
    <w:rsid w:val="00CF3561"/>
    <w:rsid w:val="00CF44EF"/>
    <w:rsid w:val="00CF46CD"/>
    <w:rsid w:val="00D0001D"/>
    <w:rsid w:val="00D00420"/>
    <w:rsid w:val="00D03217"/>
    <w:rsid w:val="00D07E0B"/>
    <w:rsid w:val="00D11888"/>
    <w:rsid w:val="00D1322F"/>
    <w:rsid w:val="00D175FE"/>
    <w:rsid w:val="00D23AAF"/>
    <w:rsid w:val="00D31B19"/>
    <w:rsid w:val="00D35A30"/>
    <w:rsid w:val="00D37E74"/>
    <w:rsid w:val="00D41E8C"/>
    <w:rsid w:val="00D446C8"/>
    <w:rsid w:val="00D461E5"/>
    <w:rsid w:val="00D47AA7"/>
    <w:rsid w:val="00D51AC7"/>
    <w:rsid w:val="00D529DE"/>
    <w:rsid w:val="00D5590B"/>
    <w:rsid w:val="00D61D9D"/>
    <w:rsid w:val="00D66BFF"/>
    <w:rsid w:val="00D765EF"/>
    <w:rsid w:val="00D82FF1"/>
    <w:rsid w:val="00D86D58"/>
    <w:rsid w:val="00D87967"/>
    <w:rsid w:val="00D87FCB"/>
    <w:rsid w:val="00D913C7"/>
    <w:rsid w:val="00D91781"/>
    <w:rsid w:val="00D92BF4"/>
    <w:rsid w:val="00D95EA0"/>
    <w:rsid w:val="00D96F9C"/>
    <w:rsid w:val="00DA07B4"/>
    <w:rsid w:val="00DA279F"/>
    <w:rsid w:val="00DA5D6B"/>
    <w:rsid w:val="00DA6383"/>
    <w:rsid w:val="00DB27DD"/>
    <w:rsid w:val="00DC34E2"/>
    <w:rsid w:val="00DD19EF"/>
    <w:rsid w:val="00DD653C"/>
    <w:rsid w:val="00DD7A65"/>
    <w:rsid w:val="00DE4DBF"/>
    <w:rsid w:val="00DF1400"/>
    <w:rsid w:val="00E243BC"/>
    <w:rsid w:val="00E26CA6"/>
    <w:rsid w:val="00E30EBB"/>
    <w:rsid w:val="00E32C9C"/>
    <w:rsid w:val="00E41C14"/>
    <w:rsid w:val="00E56DAD"/>
    <w:rsid w:val="00E60B5C"/>
    <w:rsid w:val="00E614F6"/>
    <w:rsid w:val="00E63AA8"/>
    <w:rsid w:val="00E72E71"/>
    <w:rsid w:val="00E83B6D"/>
    <w:rsid w:val="00E841A5"/>
    <w:rsid w:val="00E84D52"/>
    <w:rsid w:val="00E95AC4"/>
    <w:rsid w:val="00EA597B"/>
    <w:rsid w:val="00EA7B73"/>
    <w:rsid w:val="00EB78C7"/>
    <w:rsid w:val="00EC5D08"/>
    <w:rsid w:val="00EC663C"/>
    <w:rsid w:val="00EC6709"/>
    <w:rsid w:val="00ED41F9"/>
    <w:rsid w:val="00EE3BEC"/>
    <w:rsid w:val="00EE606C"/>
    <w:rsid w:val="00EE613A"/>
    <w:rsid w:val="00EF4805"/>
    <w:rsid w:val="00EF6A88"/>
    <w:rsid w:val="00F01982"/>
    <w:rsid w:val="00F05A6F"/>
    <w:rsid w:val="00F05D95"/>
    <w:rsid w:val="00F10E19"/>
    <w:rsid w:val="00F15F2F"/>
    <w:rsid w:val="00F160CB"/>
    <w:rsid w:val="00F20959"/>
    <w:rsid w:val="00F21D10"/>
    <w:rsid w:val="00F27D3F"/>
    <w:rsid w:val="00F30126"/>
    <w:rsid w:val="00F36333"/>
    <w:rsid w:val="00F37F58"/>
    <w:rsid w:val="00F40E51"/>
    <w:rsid w:val="00F56325"/>
    <w:rsid w:val="00F70527"/>
    <w:rsid w:val="00F72148"/>
    <w:rsid w:val="00F73FA9"/>
    <w:rsid w:val="00F75070"/>
    <w:rsid w:val="00F760CA"/>
    <w:rsid w:val="00F766A1"/>
    <w:rsid w:val="00F83433"/>
    <w:rsid w:val="00F8546A"/>
    <w:rsid w:val="00F93563"/>
    <w:rsid w:val="00FA198B"/>
    <w:rsid w:val="00FB01C0"/>
    <w:rsid w:val="00FB0C3B"/>
    <w:rsid w:val="00FB24FF"/>
    <w:rsid w:val="00FB59D7"/>
    <w:rsid w:val="00FB71C1"/>
    <w:rsid w:val="00FC49BC"/>
    <w:rsid w:val="00FC72A3"/>
    <w:rsid w:val="00FD12E7"/>
    <w:rsid w:val="00FE0093"/>
    <w:rsid w:val="00FE1B7A"/>
    <w:rsid w:val="00FF5E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CF15F5"/>
    <w:rPr>
      <w:sz w:val="24"/>
      <w:szCs w:val="24"/>
    </w:rPr>
  </w:style>
  <w:style w:type="paragraph" w:styleId="1">
    <w:name w:val="heading 1"/>
    <w:basedOn w:val="a0"/>
    <w:next w:val="a0"/>
    <w:link w:val="10"/>
    <w:qFormat/>
    <w:rsid w:val="00F36333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link w:val="20"/>
    <w:qFormat/>
    <w:rsid w:val="004E0573"/>
    <w:pPr>
      <w:spacing w:line="360" w:lineRule="auto"/>
      <w:ind w:firstLine="709"/>
      <w:jc w:val="both"/>
      <w:outlineLvl w:val="1"/>
    </w:pPr>
    <w:rPr>
      <w:rFonts w:eastAsia="@Arial Unicode MS"/>
      <w:b/>
      <w:bCs/>
      <w:sz w:val="28"/>
      <w:szCs w:val="28"/>
    </w:rPr>
  </w:style>
  <w:style w:type="paragraph" w:styleId="3">
    <w:name w:val="heading 3"/>
    <w:aliases w:val="Обычный 2"/>
    <w:basedOn w:val="a0"/>
    <w:next w:val="a0"/>
    <w:link w:val="30"/>
    <w:qFormat/>
    <w:rsid w:val="000A504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pple-converted-space">
    <w:name w:val="apple-converted-space"/>
    <w:basedOn w:val="a1"/>
    <w:rsid w:val="007C6388"/>
  </w:style>
  <w:style w:type="character" w:styleId="a4">
    <w:name w:val="Strong"/>
    <w:qFormat/>
    <w:rsid w:val="007C6388"/>
    <w:rPr>
      <w:b/>
      <w:bCs/>
    </w:rPr>
  </w:style>
  <w:style w:type="character" w:customStyle="1" w:styleId="dash0410043104370430044600200441043f04380441043a0430char1">
    <w:name w:val="dash0410_0431_0437_0430_0446_0020_0441_043f_0438_0441_043a_0430__char1"/>
    <w:rsid w:val="0066522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665223"/>
    <w:pPr>
      <w:ind w:left="720" w:firstLine="700"/>
      <w:jc w:val="both"/>
    </w:pPr>
  </w:style>
  <w:style w:type="character" w:customStyle="1" w:styleId="dash041e0431044b0447043d044b0439char1">
    <w:name w:val="dash041e_0431_044b_0447_043d_044b_0439__char1"/>
    <w:rsid w:val="009F1F2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9F1F29"/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9F1F2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9F1F29"/>
    <w:pPr>
      <w:spacing w:after="120"/>
      <w:ind w:left="280"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1E787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1E7875"/>
  </w:style>
  <w:style w:type="paragraph" w:customStyle="1" w:styleId="11">
    <w:name w:val="Абзац списка1"/>
    <w:basedOn w:val="a0"/>
    <w:link w:val="ListParagraphChar"/>
    <w:rsid w:val="00C7285F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link w:val="11"/>
    <w:locked/>
    <w:rsid w:val="00C7285F"/>
    <w:rPr>
      <w:rFonts w:ascii="Calibri" w:hAnsi="Calibri"/>
      <w:sz w:val="24"/>
      <w:szCs w:val="24"/>
      <w:lang w:val="ru-RU" w:eastAsia="ru-RU" w:bidi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C7D3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20">
    <w:name w:val="Заголовок 2 Знак"/>
    <w:link w:val="2"/>
    <w:locked/>
    <w:rsid w:val="004E0573"/>
    <w:rPr>
      <w:rFonts w:eastAsia="@Arial Unicode MS"/>
      <w:b/>
      <w:bCs/>
      <w:sz w:val="28"/>
      <w:szCs w:val="28"/>
      <w:lang w:val="ru-RU" w:eastAsia="ru-RU" w:bidi="ar-SA"/>
    </w:rPr>
  </w:style>
  <w:style w:type="paragraph" w:styleId="a5">
    <w:name w:val="Subtitle"/>
    <w:basedOn w:val="a0"/>
    <w:next w:val="a0"/>
    <w:link w:val="a6"/>
    <w:qFormat/>
    <w:rsid w:val="000A5040"/>
    <w:pPr>
      <w:numPr>
        <w:ilvl w:val="1"/>
      </w:numPr>
      <w:spacing w:after="200" w:line="276" w:lineRule="auto"/>
    </w:pPr>
    <w:rPr>
      <w:rFonts w:ascii="Cambria" w:eastAsia="Calibri" w:hAnsi="Cambria"/>
      <w:i/>
      <w:iCs/>
      <w:color w:val="4F81BD"/>
      <w:spacing w:val="15"/>
    </w:rPr>
  </w:style>
  <w:style w:type="character" w:customStyle="1" w:styleId="a6">
    <w:name w:val="Подзаголовок Знак"/>
    <w:link w:val="a5"/>
    <w:locked/>
    <w:rsid w:val="000A5040"/>
    <w:rPr>
      <w:rFonts w:ascii="Cambria" w:eastAsia="Calibri" w:hAnsi="Cambria"/>
      <w:i/>
      <w:iCs/>
      <w:color w:val="4F81BD"/>
      <w:spacing w:val="15"/>
      <w:sz w:val="24"/>
      <w:szCs w:val="24"/>
      <w:lang w:val="ru-RU" w:eastAsia="ru-RU" w:bidi="ar-SA"/>
    </w:rPr>
  </w:style>
  <w:style w:type="table" w:styleId="a7">
    <w:name w:val="Table Grid"/>
    <w:basedOn w:val="a2"/>
    <w:rsid w:val="000C22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footnote reference"/>
    <w:uiPriority w:val="99"/>
    <w:rsid w:val="00DD19EF"/>
    <w:rPr>
      <w:vertAlign w:val="superscript"/>
    </w:rPr>
  </w:style>
  <w:style w:type="paragraph" w:styleId="a9">
    <w:name w:val="footnote text"/>
    <w:aliases w:val="Знак6,F1"/>
    <w:basedOn w:val="a0"/>
    <w:link w:val="aa"/>
    <w:rsid w:val="00DD19EF"/>
    <w:rPr>
      <w:rFonts w:eastAsia="Calibri"/>
      <w:sz w:val="20"/>
      <w:szCs w:val="20"/>
    </w:rPr>
  </w:style>
  <w:style w:type="character" w:customStyle="1" w:styleId="aa">
    <w:name w:val="Текст сноски Знак"/>
    <w:aliases w:val="Знак6 Знак1,F1 Знак"/>
    <w:link w:val="a9"/>
    <w:locked/>
    <w:rsid w:val="00DD19EF"/>
    <w:rPr>
      <w:rFonts w:eastAsia="Calibri"/>
      <w:lang w:val="ru-RU" w:eastAsia="ru-RU" w:bidi="ar-SA"/>
    </w:rPr>
  </w:style>
  <w:style w:type="paragraph" w:customStyle="1" w:styleId="a">
    <w:name w:val="НОМЕРА"/>
    <w:basedOn w:val="ab"/>
    <w:link w:val="ac"/>
    <w:uiPriority w:val="99"/>
    <w:qFormat/>
    <w:rsid w:val="001546DC"/>
    <w:pPr>
      <w:numPr>
        <w:numId w:val="7"/>
      </w:numPr>
      <w:jc w:val="both"/>
    </w:pPr>
    <w:rPr>
      <w:rFonts w:ascii="Arial Narrow" w:hAnsi="Arial Narrow"/>
      <w:sz w:val="18"/>
      <w:szCs w:val="18"/>
    </w:rPr>
  </w:style>
  <w:style w:type="character" w:customStyle="1" w:styleId="ac">
    <w:name w:val="НОМЕРА Знак"/>
    <w:link w:val="a"/>
    <w:uiPriority w:val="99"/>
    <w:locked/>
    <w:rsid w:val="001546DC"/>
    <w:rPr>
      <w:rFonts w:ascii="Arial Narrow" w:hAnsi="Arial Narrow"/>
      <w:sz w:val="18"/>
      <w:szCs w:val="18"/>
    </w:rPr>
  </w:style>
  <w:style w:type="paragraph" w:styleId="ab">
    <w:name w:val="Normal (Web)"/>
    <w:basedOn w:val="a0"/>
    <w:rsid w:val="001546DC"/>
  </w:style>
  <w:style w:type="paragraph" w:styleId="ad">
    <w:name w:val="List Paragraph"/>
    <w:basedOn w:val="a0"/>
    <w:link w:val="ae"/>
    <w:uiPriority w:val="34"/>
    <w:qFormat/>
    <w:rsid w:val="00C673C8"/>
    <w:pPr>
      <w:ind w:left="720"/>
      <w:contextualSpacing/>
    </w:pPr>
    <w:rPr>
      <w:rFonts w:ascii="Calibri" w:eastAsia="Calibri" w:hAnsi="Calibri"/>
    </w:rPr>
  </w:style>
  <w:style w:type="character" w:customStyle="1" w:styleId="ae">
    <w:name w:val="Абзац списка Знак"/>
    <w:link w:val="ad"/>
    <w:uiPriority w:val="34"/>
    <w:locked/>
    <w:rsid w:val="00C673C8"/>
    <w:rPr>
      <w:rFonts w:ascii="Calibri" w:eastAsia="Calibri" w:hAnsi="Calibri"/>
      <w:sz w:val="24"/>
      <w:szCs w:val="24"/>
      <w:lang w:bidi="ar-SA"/>
    </w:rPr>
  </w:style>
  <w:style w:type="character" w:customStyle="1" w:styleId="6">
    <w:name w:val="Знак6 Знак"/>
    <w:aliases w:val="F1 Знак Знак"/>
    <w:basedOn w:val="a1"/>
    <w:rsid w:val="00C673C8"/>
  </w:style>
  <w:style w:type="character" w:customStyle="1" w:styleId="30">
    <w:name w:val="Заголовок 3 Знак"/>
    <w:aliases w:val="Обычный 2 Знак"/>
    <w:link w:val="3"/>
    <w:rsid w:val="00C673C8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styleId="af">
    <w:name w:val="Hyperlink"/>
    <w:rsid w:val="00FA198B"/>
    <w:rPr>
      <w:color w:val="0000FF"/>
      <w:u w:val="single"/>
    </w:rPr>
  </w:style>
  <w:style w:type="character" w:customStyle="1" w:styleId="spelle">
    <w:name w:val="spelle"/>
    <w:basedOn w:val="a1"/>
    <w:rsid w:val="00FA198B"/>
  </w:style>
  <w:style w:type="character" w:customStyle="1" w:styleId="10">
    <w:name w:val="Заголовок 1 Знак"/>
    <w:link w:val="1"/>
    <w:rsid w:val="00F36333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f0">
    <w:name w:val="header"/>
    <w:basedOn w:val="a0"/>
    <w:link w:val="af1"/>
    <w:rsid w:val="00754084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link w:val="af0"/>
    <w:rsid w:val="00754084"/>
    <w:rPr>
      <w:sz w:val="24"/>
      <w:szCs w:val="24"/>
    </w:rPr>
  </w:style>
  <w:style w:type="paragraph" w:styleId="af2">
    <w:name w:val="footer"/>
    <w:basedOn w:val="a0"/>
    <w:link w:val="af3"/>
    <w:uiPriority w:val="99"/>
    <w:rsid w:val="00754084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754084"/>
    <w:rPr>
      <w:sz w:val="24"/>
      <w:szCs w:val="24"/>
    </w:rPr>
  </w:style>
  <w:style w:type="paragraph" w:styleId="af4">
    <w:name w:val="Balloon Text"/>
    <w:basedOn w:val="a0"/>
    <w:link w:val="af5"/>
    <w:rsid w:val="00754084"/>
    <w:rPr>
      <w:rFonts w:ascii="Tahoma" w:hAnsi="Tahoma"/>
      <w:sz w:val="16"/>
      <w:szCs w:val="16"/>
    </w:rPr>
  </w:style>
  <w:style w:type="character" w:customStyle="1" w:styleId="af5">
    <w:name w:val="Текст выноски Знак"/>
    <w:link w:val="af4"/>
    <w:rsid w:val="00754084"/>
    <w:rPr>
      <w:rFonts w:ascii="Tahoma" w:hAnsi="Tahoma" w:cs="Tahoma"/>
      <w:sz w:val="16"/>
      <w:szCs w:val="16"/>
    </w:rPr>
  </w:style>
  <w:style w:type="character" w:styleId="af6">
    <w:name w:val="Placeholder Text"/>
    <w:basedOn w:val="a1"/>
    <w:uiPriority w:val="99"/>
    <w:semiHidden/>
    <w:rsid w:val="00852136"/>
    <w:rPr>
      <w:color w:val="808080"/>
    </w:rPr>
  </w:style>
  <w:style w:type="paragraph" w:customStyle="1" w:styleId="Default">
    <w:name w:val="Default"/>
    <w:rsid w:val="00F40E51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92796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252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hyperlink" Target="http://www.fipi.ru/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hyperlink" Target="http://school-collection.edu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footer" Target="footer1.xml"/><Relationship Id="rId45" Type="http://schemas.openxmlformats.org/officeDocument/2006/relationships/oleObject" Target="embeddings/oleObject23.bin"/><Relationship Id="rId53" Type="http://schemas.openxmlformats.org/officeDocument/2006/relationships/hyperlink" Target="http://fcior.edu.ru/" TargetMode="Externa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57" Type="http://schemas.openxmlformats.org/officeDocument/2006/relationships/hyperlink" Target="http://sdamgia.ru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hyperlink" Target="http://alexlarin.net/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2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0E4BD4-139A-4958-908E-F55C207AC0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9</TotalTime>
  <Pages>67</Pages>
  <Words>16672</Words>
  <Characters>95036</Characters>
  <Application>Microsoft Office Word</Application>
  <DocSecurity>0</DocSecurity>
  <Lines>791</Lines>
  <Paragraphs>2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аименование образовательной организации</vt:lpstr>
    </vt:vector>
  </TitlesOfParts>
  <Company/>
  <LinksUpToDate>false</LinksUpToDate>
  <CharactersWithSpaces>111486</CharactersWithSpaces>
  <SharedDoc>false</SharedDoc>
  <HLinks>
    <vt:vector size="30" baseType="variant">
      <vt:variant>
        <vt:i4>6422578</vt:i4>
      </vt:variant>
      <vt:variant>
        <vt:i4>12</vt:i4>
      </vt:variant>
      <vt:variant>
        <vt:i4>0</vt:i4>
      </vt:variant>
      <vt:variant>
        <vt:i4>5</vt:i4>
      </vt:variant>
      <vt:variant>
        <vt:lpwstr>http://sdamgia.ru/</vt:lpwstr>
      </vt:variant>
      <vt:variant>
        <vt:lpwstr/>
      </vt:variant>
      <vt:variant>
        <vt:i4>4522078</vt:i4>
      </vt:variant>
      <vt:variant>
        <vt:i4>9</vt:i4>
      </vt:variant>
      <vt:variant>
        <vt:i4>0</vt:i4>
      </vt:variant>
      <vt:variant>
        <vt:i4>5</vt:i4>
      </vt:variant>
      <vt:variant>
        <vt:lpwstr>http://alexlarin.net/</vt:lpwstr>
      </vt:variant>
      <vt:variant>
        <vt:lpwstr/>
      </vt:variant>
      <vt:variant>
        <vt:i4>6684706</vt:i4>
      </vt:variant>
      <vt:variant>
        <vt:i4>6</vt:i4>
      </vt:variant>
      <vt:variant>
        <vt:i4>0</vt:i4>
      </vt:variant>
      <vt:variant>
        <vt:i4>5</vt:i4>
      </vt:variant>
      <vt:variant>
        <vt:lpwstr>http://www.fipi.ru/</vt:lpwstr>
      </vt:variant>
      <vt:variant>
        <vt:lpwstr/>
      </vt:variant>
      <vt:variant>
        <vt:i4>5767177</vt:i4>
      </vt:variant>
      <vt:variant>
        <vt:i4>3</vt:i4>
      </vt:variant>
      <vt:variant>
        <vt:i4>0</vt:i4>
      </vt:variant>
      <vt:variant>
        <vt:i4>5</vt:i4>
      </vt:variant>
      <vt:variant>
        <vt:lpwstr>http://school-collection.edu.ru/</vt:lpwstr>
      </vt:variant>
      <vt:variant>
        <vt:lpwstr/>
      </vt:variant>
      <vt:variant>
        <vt:i4>1769492</vt:i4>
      </vt:variant>
      <vt:variant>
        <vt:i4>0</vt:i4>
      </vt:variant>
      <vt:variant>
        <vt:i4>0</vt:i4>
      </vt:variant>
      <vt:variant>
        <vt:i4>5</vt:i4>
      </vt:variant>
      <vt:variant>
        <vt:lpwstr>http://fcior.edu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именование образовательной организации</dc:title>
  <dc:subject/>
  <dc:creator>OT</dc:creator>
  <cp:keywords/>
  <dc:description/>
  <cp:lastModifiedBy>Татьяна</cp:lastModifiedBy>
  <cp:revision>39</cp:revision>
  <cp:lastPrinted>2017-08-19T03:59:00Z</cp:lastPrinted>
  <dcterms:created xsi:type="dcterms:W3CDTF">2017-08-15T08:50:00Z</dcterms:created>
  <dcterms:modified xsi:type="dcterms:W3CDTF">2021-12-28T11:19:00Z</dcterms:modified>
</cp:coreProperties>
</file>